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Look w:val="04A0" w:firstRow="1" w:lastRow="0" w:firstColumn="1" w:lastColumn="0" w:noHBand="0" w:noVBand="1"/>
      </w:tblPr>
      <w:tblGrid>
        <w:gridCol w:w="3794"/>
        <w:gridCol w:w="6662"/>
      </w:tblGrid>
      <w:tr w:rsidR="00041E0A" w:rsidRPr="00041E0A" w14:paraId="1D814340" w14:textId="77777777" w:rsidTr="009658A6">
        <w:tc>
          <w:tcPr>
            <w:tcW w:w="3794" w:type="dxa"/>
          </w:tcPr>
          <w:p w14:paraId="5D54D3C5" w14:textId="77777777" w:rsidR="002364DC" w:rsidRPr="00041E0A" w:rsidRDefault="002364DC" w:rsidP="009658A6">
            <w:pPr>
              <w:spacing w:after="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>SỞ GIÁO DỤC VÀ ĐÀO TẠO</w:t>
            </w:r>
          </w:p>
          <w:p w14:paraId="1A4D05E2" w14:textId="77777777" w:rsidR="00D873EA" w:rsidRPr="00041E0A" w:rsidRDefault="00D873EA" w:rsidP="009658A6">
            <w:pPr>
              <w:spacing w:after="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BẮC NINH</w:t>
            </w:r>
          </w:p>
          <w:p w14:paraId="17E7765C" w14:textId="77777777" w:rsidR="002364DC" w:rsidRPr="00041E0A" w:rsidRDefault="00BC630E" w:rsidP="009658A6">
            <w:pPr>
              <w:spacing w:after="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041E0A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 wp14:anchorId="2DB809BE" wp14:editId="085A8F79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11430</wp:posOffset>
                      </wp:positionV>
                      <wp:extent cx="638175" cy="0"/>
                      <wp:effectExtent l="0" t="0" r="2857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D644FD7" id="Straight Connector 3" o:spid="_x0000_s1026" style="position:absolute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7pt,.9pt" to="114.95pt,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uLcjrgEAAEcDAAAOAAAAZHJzL2Uyb0RvYy54bWysUsFuGyEQvVfqPyDu9dqunKYrr3Nwml7S 1lLSDxgDu4vKMmgGe9d/XyC2E7W3qhwQw8w83nvM+m4anDgaYou+kYvZXArjFWrru0b+fH74cCsF R/AaHHrTyJNhebd5/249htossUenDYkE4rkeQyP7GENdVax6MwDPMBifki3SADGF1FWaYEzog6uW 8/lNNSLpQKgMc7q9f0nKTcFvW6Pij7ZlE4VrZOIWy05l3+e92qyh7ghCb9WZBvwDiwGsT49eoe4h gjiQ/QtqsIqQsY0zhUOFbWuVKRqSmsX8DzVPPQRTtCRzOFxt4v8Hq74ft35Hmbqa/FN4RPWLhcdt D74zhcDzKaSPW2SrqjFwfW3JAYcdif34DXWqgUPE4sLU0pAhkz4xFbNPV7PNFIVKlzcfbxefVlKo S6qC+tIXiONXg4PIh0Y667MNUMPxkWPmAfWlJF97fLDOla90XoyN/LxarkoDo7M6J3MZU7ffOhJH yMNQVhGVMm/LCA9eF7DegP5yPkew7uWcHnf+7EWWn2eN6z3q044uHqXfKizPk5XH4W1cul/nf/Mb AAD//wMAUEsDBBQABgAIAAAAIQBnE3Yq2gAAAAcBAAAPAAAAZHJzL2Rvd25yZXYueG1sTI/BTsMw EETvSPyDtUhcKupgECIhToWA3LhQQFy38ZJExOs0dtvA17NwgduOZjT7plzNflB7mmIf2ML5MgNF 3ATXc2vh5bk+uwYVE7LDITBZ+KQIq+r4qMTChQM/0X6dWiUlHAu00KU0FlrHpiOPcRlGYvHew+Qx iZxa7SY8SLkftMmyK+2xZ/nQ4Uh3HTUf6523EOtX2tZfi2aRvV20gcz2/vEBrT09mW9vQCWa018Y fvAFHSph2oQdu6gG0Sa/lKgcskB8Y/Ic1OZX66rU//mrbwAAAP//AwBQSwECLQAUAAYACAAAACEA toM4kv4AAADhAQAAEwAAAAAAAAAAAAAAAAAAAAAAW0NvbnRlbnRfVHlwZXNdLnhtbFBLAQItABQA BgAIAAAAIQA4/SH/1gAAAJQBAAALAAAAAAAAAAAAAAAAAC8BAABfcmVscy8ucmVsc1BLAQItABQA BgAIAAAAIQDtuLcjrgEAAEcDAAAOAAAAAAAAAAAAAAAAAC4CAABkcnMvZTJvRG9jLnhtbFBLAQIt ABQABgAIAAAAIQBnE3Yq2gAAAAcBAAAPAAAAAAAAAAAAAAAAAAgEAABkcnMvZG93bnJldi54bWxQ SwUGAAAAAAQABADzAAAADwUAAAAA "/>
                  </w:pict>
                </mc:Fallback>
              </mc:AlternateContent>
            </w:r>
          </w:p>
          <w:p w14:paraId="25B4774C" w14:textId="1A002422" w:rsidR="00317196" w:rsidRPr="00041E0A" w:rsidRDefault="00317196" w:rsidP="009658A6">
            <w:pPr>
              <w:spacing w:after="0" w:line="288" w:lineRule="auto"/>
              <w:jc w:val="center"/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</w:pPr>
            <w:r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(Đề </w:t>
            </w:r>
            <w:r w:rsidR="000C6DB0"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có</w:t>
            </w:r>
            <w:r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</w:t>
            </w:r>
            <w:r w:rsidR="00B139EF"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0</w:t>
            </w:r>
            <w:r w:rsidR="00700423"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2</w:t>
            </w:r>
            <w:r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trang)</w:t>
            </w:r>
          </w:p>
        </w:tc>
        <w:tc>
          <w:tcPr>
            <w:tcW w:w="6662" w:type="dxa"/>
          </w:tcPr>
          <w:p w14:paraId="292D17E3" w14:textId="51616E5A" w:rsidR="00E16EDA" w:rsidRPr="00041E0A" w:rsidRDefault="00E16EDA" w:rsidP="009658A6">
            <w:pPr>
              <w:shd w:val="clear" w:color="auto" w:fill="FFFFFF"/>
              <w:spacing w:after="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</w:pP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ĐỀ KIỂM TRA GIỮA HỌC KỲ </w:t>
            </w:r>
            <w:r w:rsidR="00FE181D">
              <w:rPr>
                <w:rFonts w:ascii="Times New Roman" w:hAnsi="Times New Roman"/>
                <w:b/>
                <w:noProof/>
                <w:sz w:val="24"/>
                <w:szCs w:val="24"/>
              </w:rPr>
              <w:t>II</w:t>
            </w:r>
          </w:p>
          <w:p w14:paraId="41FA2CCB" w14:textId="20BA720B" w:rsidR="00E16EDA" w:rsidRPr="00041E0A" w:rsidRDefault="00E16EDA" w:rsidP="009658A6">
            <w:pPr>
              <w:shd w:val="clear" w:color="auto" w:fill="FFFFFF"/>
              <w:spacing w:after="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>NĂM HỌC 202</w:t>
            </w:r>
            <w:r w:rsidR="00FC57A0" w:rsidRPr="00041E0A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</w:t>
            </w: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202</w:t>
            </w:r>
            <w:r w:rsidR="00FC57A0" w:rsidRPr="00041E0A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3</w:t>
            </w:r>
          </w:p>
          <w:p w14:paraId="0F436EF2" w14:textId="232C8DAF" w:rsidR="002364DC" w:rsidRPr="00041E0A" w:rsidRDefault="00D873EA" w:rsidP="009658A6">
            <w:pPr>
              <w:spacing w:after="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041E0A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Môn</w:t>
            </w:r>
            <w:r w:rsidR="002364DC"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: </w:t>
            </w:r>
            <w:r w:rsidR="000E3899" w:rsidRPr="00041E0A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HÓA HỌC</w:t>
            </w:r>
            <w:r w:rsidR="002364DC"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L</w:t>
            </w:r>
            <w:r w:rsidR="009112D7"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>ớp</w:t>
            </w:r>
            <w:r w:rsidR="000E3899" w:rsidRPr="00041E0A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 1</w:t>
            </w:r>
            <w:r w:rsidR="002A160D" w:rsidRPr="00041E0A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1</w:t>
            </w:r>
          </w:p>
          <w:p w14:paraId="2903E753" w14:textId="77777777" w:rsidR="002364DC" w:rsidRPr="00041E0A" w:rsidRDefault="002364DC" w:rsidP="009658A6">
            <w:pPr>
              <w:spacing w:after="0" w:line="288" w:lineRule="auto"/>
              <w:jc w:val="center"/>
              <w:rPr>
                <w:rFonts w:ascii="Times New Roman" w:hAnsi="Times New Roman"/>
                <w:i/>
                <w:noProof/>
                <w:sz w:val="24"/>
                <w:szCs w:val="24"/>
              </w:rPr>
            </w:pPr>
            <w:r w:rsidRPr="00041E0A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Thời gian làm bài</w:t>
            </w: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>:</w:t>
            </w:r>
            <w:r w:rsidRPr="00041E0A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 </w:t>
            </w:r>
            <w:r w:rsidR="000E3899" w:rsidRPr="00041E0A">
              <w:rPr>
                <w:rFonts w:ascii="Times New Roman" w:hAnsi="Times New Roman"/>
                <w:b/>
                <w:i/>
                <w:noProof/>
                <w:sz w:val="24"/>
                <w:szCs w:val="24"/>
                <w:lang w:val="en-US"/>
              </w:rPr>
              <w:t>45</w:t>
            </w:r>
            <w:r w:rsidR="000E3899" w:rsidRPr="00041E0A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</w:t>
            </w:r>
            <w:r w:rsidRPr="00041E0A">
              <w:rPr>
                <w:rFonts w:ascii="Times New Roman" w:hAnsi="Times New Roman"/>
                <w:b/>
                <w:noProof/>
                <w:sz w:val="24"/>
                <w:szCs w:val="24"/>
              </w:rPr>
              <w:t>phút</w:t>
            </w:r>
            <w:r w:rsidR="009510F4" w:rsidRPr="00041E0A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 </w:t>
            </w:r>
            <w:r w:rsidRPr="00041E0A">
              <w:rPr>
                <w:rFonts w:ascii="Times New Roman" w:hAnsi="Times New Roman"/>
                <w:i/>
                <w:noProof/>
                <w:sz w:val="24"/>
                <w:szCs w:val="24"/>
              </w:rPr>
              <w:t>(</w:t>
            </w:r>
            <w:r w:rsidR="009510F4" w:rsidRPr="00041E0A">
              <w:rPr>
                <w:rFonts w:ascii="Times New Roman" w:hAnsi="Times New Roman"/>
                <w:i/>
                <w:noProof/>
                <w:sz w:val="24"/>
                <w:szCs w:val="24"/>
              </w:rPr>
              <w:t>k</w:t>
            </w:r>
            <w:r w:rsidRPr="00041E0A">
              <w:rPr>
                <w:rFonts w:ascii="Times New Roman" w:hAnsi="Times New Roman"/>
                <w:i/>
                <w:noProof/>
                <w:sz w:val="24"/>
                <w:szCs w:val="24"/>
              </w:rPr>
              <w:t>hông kể thời gian giao đề)</w:t>
            </w:r>
          </w:p>
          <w:p w14:paraId="15CE117A" w14:textId="77777777" w:rsidR="002364DC" w:rsidRPr="00041E0A" w:rsidRDefault="000C6803" w:rsidP="009658A6">
            <w:pPr>
              <w:spacing w:after="0" w:line="288" w:lineRule="auto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041E0A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3ED972" wp14:editId="4E75A487">
                      <wp:simplePos x="0" y="0"/>
                      <wp:positionH relativeFrom="column">
                        <wp:posOffset>1287780</wp:posOffset>
                      </wp:positionH>
                      <wp:positionV relativeFrom="paragraph">
                        <wp:posOffset>13335</wp:posOffset>
                      </wp:positionV>
                      <wp:extent cx="1492250" cy="0"/>
                      <wp:effectExtent l="11430" t="13335" r="10795" b="5715"/>
                      <wp:wrapNone/>
                      <wp:docPr id="1" name="AutoShape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5A51AC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5" o:spid="_x0000_s1026" type="#_x0000_t32" style="position:absolute;margin-left:101.4pt;margin-top:1.05pt;width:117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/o+IuAEAAFYDAAAOAAAAZHJzL2Uyb0RvYy54bWysU8Fu2zAMvQ/YPwi6L46NZViNOD2k6y7d FqDdBzCybAuVRYFUYufvJ6lJWmy3oT4IlEg+Pj7S69t5tOKoiQ26RpaLpRTaKWyN6xv5++n+01cp OIBrwaLTjTxplrebjx/Wk691hQPaVpOIII7ryTdyCMHXRcFq0CPwAr120dkhjRDilfqiJZgi+miL arn8UkxIrSdUmjm+3r045Sbjd51W4VfXsQ7CNjJyC/mkfO7TWWzWUPcEfjDqTAP+g8UIxsWiV6g7 CCAOZP6BGo0iZOzCQuFYYNcZpXMPsZty+Vc3jwN4nXuJ4rC/ysTvB6t+HrduR4m6mt2jf0D1zMLh dgDX60zg6eTj4MokVTF5rq8p6cJ+R2I//cA2xsAhYFZh7mhMkLE/MWexT1ex9RyEio/l55uqWsWZ qIuvgPqS6InDd42jSEYjORCYfghbdC6OFKnMZeD4wCHRgvqSkKo6vDfW5slaJ6ZG3qyqVU5gtKZN zhTG1O+3lsQR0m7kL/cYPW/DCA+uzWCDhvbb2Q5g7Isdi1t3liapkVaP6z22px1dJIvDyyzPi5a2 4+09Z7/+Dps/AAAA//8DAFBLAwQUAAYACAAAACEAjTdyb9sAAAAHAQAADwAAAGRycy9kb3ducmV2 LnhtbEyOy07DMBBF95X4B2uQ2FTUTni0pHGqCokFS9pKbN14SFLicRQ7TejXM7CB3Rzdqzsn30yu FWfsQ+NJQ7JQIJBKbxuqNBz2L7crECEasqb1hBq+MMCmuJrlJrN+pDc872IleIRCZjTUMXaZlKGs 0Zmw8B0SZx++dyYy9pW0vRl53LUyVepROtMQf6hNh881lp+7wWnAMDwkavvkqsPrZZy/p5fT2O21 vrmetmsQEaf4V4YffVaHgp2OfiAbRKshVSmrRz4SEJzf3y2Zj78si1z+9y++AQAA//8DAFBLAQIt ABQABgAIAAAAIQC2gziS/gAAAOEBAAATAAAAAAAAAAAAAAAAAAAAAABbQ29udGVudF9UeXBlc10u eG1sUEsBAi0AFAAGAAgAAAAhADj9If/WAAAAlAEAAAsAAAAAAAAAAAAAAAAALwEAAF9yZWxzLy5y ZWxzUEsBAi0AFAAGAAgAAAAhAMr+j4i4AQAAVgMAAA4AAAAAAAAAAAAAAAAALgIAAGRycy9lMm9E b2MueG1sUEsBAi0AFAAGAAgAAAAhAI03cm/bAAAABwEAAA8AAAAAAAAAAAAAAAAAEgQAAGRycy9k b3ducmV2LnhtbFBLBQYAAAAABAAEAPMAAAAaBQAAAAA= "/>
                  </w:pict>
                </mc:Fallback>
              </mc:AlternateContent>
            </w:r>
          </w:p>
        </w:tc>
      </w:tr>
    </w:tbl>
    <w:p w14:paraId="02FD9E22" w14:textId="11DB2469" w:rsidR="00033FF4" w:rsidRPr="00041E0A" w:rsidRDefault="00033FF4" w:rsidP="00195437">
      <w:pPr>
        <w:tabs>
          <w:tab w:val="left" w:pos="1485"/>
        </w:tabs>
        <w:spacing w:after="0" w:line="288" w:lineRule="auto"/>
        <w:ind w:right="6"/>
        <w:jc w:val="both"/>
        <w:rPr>
          <w:rFonts w:ascii="Times New Roman" w:hAnsi="Times New Roman"/>
          <w:bCs/>
          <w:sz w:val="24"/>
          <w:szCs w:val="24"/>
        </w:rPr>
      </w:pPr>
      <w:r w:rsidRPr="00041E0A">
        <w:rPr>
          <w:rFonts w:ascii="Times New Roman" w:hAnsi="Times New Roman"/>
          <w:bCs/>
          <w:sz w:val="24"/>
          <w:szCs w:val="24"/>
        </w:rPr>
        <w:t xml:space="preserve">  * Cho biết nguyên tử khối của các nguyên tố: H=1; C=12;</w:t>
      </w:r>
      <w:r w:rsidR="003A4E29" w:rsidRPr="00041E0A">
        <w:rPr>
          <w:rFonts w:ascii="Times New Roman" w:hAnsi="Times New Roman"/>
          <w:bCs/>
          <w:sz w:val="24"/>
          <w:szCs w:val="24"/>
          <w:lang w:val="en-AU"/>
        </w:rPr>
        <w:t xml:space="preserve"> N</w:t>
      </w:r>
      <w:r w:rsidR="003A4E29" w:rsidRPr="00041E0A">
        <w:rPr>
          <w:rFonts w:ascii="Times New Roman" w:hAnsi="Times New Roman"/>
          <w:bCs/>
          <w:sz w:val="24"/>
          <w:szCs w:val="24"/>
        </w:rPr>
        <w:t>=1</w:t>
      </w:r>
      <w:r w:rsidR="003A4E29" w:rsidRPr="00041E0A">
        <w:rPr>
          <w:rFonts w:ascii="Times New Roman" w:hAnsi="Times New Roman"/>
          <w:bCs/>
          <w:sz w:val="24"/>
          <w:szCs w:val="24"/>
          <w:lang w:val="en-AU"/>
        </w:rPr>
        <w:t>4</w:t>
      </w:r>
      <w:r w:rsidR="003A4E29" w:rsidRPr="00041E0A">
        <w:rPr>
          <w:rFonts w:ascii="Times New Roman" w:hAnsi="Times New Roman"/>
          <w:bCs/>
          <w:sz w:val="24"/>
          <w:szCs w:val="24"/>
        </w:rPr>
        <w:t xml:space="preserve">; </w:t>
      </w:r>
      <w:r w:rsidR="00F75EF5" w:rsidRPr="00041E0A">
        <w:rPr>
          <w:rFonts w:ascii="Times New Roman" w:hAnsi="Times New Roman"/>
          <w:bCs/>
          <w:sz w:val="24"/>
          <w:szCs w:val="24"/>
        </w:rPr>
        <w:t>O=16;</w:t>
      </w:r>
      <w:r w:rsidR="00603172" w:rsidRPr="00041E0A">
        <w:rPr>
          <w:rFonts w:ascii="Times New Roman" w:hAnsi="Times New Roman"/>
          <w:bCs/>
          <w:sz w:val="24"/>
          <w:szCs w:val="24"/>
          <w:lang w:val="en-AU"/>
        </w:rPr>
        <w:t xml:space="preserve"> Br=80;</w:t>
      </w:r>
      <w:r w:rsidR="00F75EF5" w:rsidRPr="00041E0A">
        <w:rPr>
          <w:rFonts w:ascii="Times New Roman" w:hAnsi="Times New Roman"/>
          <w:bCs/>
          <w:sz w:val="24"/>
          <w:szCs w:val="24"/>
        </w:rPr>
        <w:t xml:space="preserve"> </w:t>
      </w:r>
      <w:r w:rsidR="003A4E29" w:rsidRPr="00041E0A">
        <w:rPr>
          <w:rFonts w:ascii="Times New Roman" w:hAnsi="Times New Roman"/>
          <w:bCs/>
          <w:sz w:val="24"/>
          <w:szCs w:val="24"/>
          <w:lang w:val="en-AU"/>
        </w:rPr>
        <w:t>Ag</w:t>
      </w:r>
      <w:r w:rsidR="00F75EF5" w:rsidRPr="00041E0A">
        <w:rPr>
          <w:rFonts w:ascii="Times New Roman" w:hAnsi="Times New Roman"/>
          <w:bCs/>
          <w:sz w:val="24"/>
          <w:szCs w:val="24"/>
          <w:lang w:val="en-AU"/>
        </w:rPr>
        <w:t>=1</w:t>
      </w:r>
      <w:r w:rsidR="003A4E29" w:rsidRPr="00041E0A">
        <w:rPr>
          <w:rFonts w:ascii="Times New Roman" w:hAnsi="Times New Roman"/>
          <w:bCs/>
          <w:sz w:val="24"/>
          <w:szCs w:val="24"/>
          <w:lang w:val="en-AU"/>
        </w:rPr>
        <w:t>08</w:t>
      </w:r>
      <w:r w:rsidRPr="00041E0A">
        <w:rPr>
          <w:rFonts w:ascii="Times New Roman" w:hAnsi="Times New Roman"/>
          <w:bCs/>
          <w:sz w:val="24"/>
          <w:szCs w:val="24"/>
        </w:rPr>
        <w:t xml:space="preserve">. </w:t>
      </w:r>
    </w:p>
    <w:p w14:paraId="56A83473" w14:textId="53F2FAAB" w:rsidR="00033FF4" w:rsidRPr="00041E0A" w:rsidRDefault="00B353F4" w:rsidP="00195437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AU"/>
        </w:rPr>
      </w:pPr>
      <w:r w:rsidRPr="00041E0A">
        <w:rPr>
          <w:rFonts w:ascii="Times New Roman" w:hAnsi="Times New Roman"/>
          <w:sz w:val="24"/>
          <w:szCs w:val="24"/>
          <w:lang w:val="en-AU"/>
        </w:rPr>
        <w:t xml:space="preserve">  </w:t>
      </w:r>
      <w:r w:rsidRPr="00041E0A">
        <w:rPr>
          <w:rFonts w:ascii="Times New Roman" w:hAnsi="Times New Roman"/>
          <w:sz w:val="24"/>
          <w:szCs w:val="24"/>
        </w:rPr>
        <w:t>* Các thể tích khí đo ở điều kiện tiêu chuẩn; giả thiết các khí sinh ra không tan trong nước</w:t>
      </w:r>
      <w:r w:rsidRPr="00041E0A">
        <w:rPr>
          <w:rFonts w:ascii="Times New Roman" w:hAnsi="Times New Roman"/>
          <w:sz w:val="24"/>
          <w:szCs w:val="24"/>
          <w:lang w:val="en-AU"/>
        </w:rPr>
        <w:t>.</w:t>
      </w:r>
    </w:p>
    <w:p w14:paraId="7911761D" w14:textId="77777777" w:rsidR="00C178C5" w:rsidRPr="00041E0A" w:rsidRDefault="00C178C5" w:rsidP="00195437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eastAsia="Calibri" w:hAnsi="Times New Roman"/>
          <w:b/>
          <w:sz w:val="24"/>
          <w:szCs w:val="24"/>
        </w:rPr>
      </w:pPr>
    </w:p>
    <w:p w14:paraId="0DF0FF2B" w14:textId="18E4849B" w:rsidR="00F34943" w:rsidRPr="00041E0A" w:rsidRDefault="000E3899" w:rsidP="000E221F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041E0A">
        <w:rPr>
          <w:rFonts w:ascii="Times New Roman" w:eastAsia="Calibri" w:hAnsi="Times New Roman"/>
          <w:b/>
          <w:sz w:val="24"/>
          <w:szCs w:val="24"/>
        </w:rPr>
        <w:t>I. PHẦN TRẮC NGHIỆM (</w:t>
      </w:r>
      <w:r w:rsidR="00B139EF" w:rsidRPr="00041E0A">
        <w:rPr>
          <w:rFonts w:ascii="Times New Roman" w:eastAsia="Calibri" w:hAnsi="Times New Roman"/>
          <w:b/>
          <w:sz w:val="24"/>
          <w:szCs w:val="24"/>
          <w:lang w:val="en-US"/>
        </w:rPr>
        <w:t>3</w:t>
      </w:r>
      <w:r w:rsidRPr="00041E0A">
        <w:rPr>
          <w:rFonts w:ascii="Times New Roman" w:eastAsia="Calibri" w:hAnsi="Times New Roman"/>
          <w:b/>
          <w:sz w:val="24"/>
          <w:szCs w:val="24"/>
        </w:rPr>
        <w:t>,0 điểm)</w:t>
      </w:r>
    </w:p>
    <w:p w14:paraId="586B0B49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1: </w:t>
      </w:r>
      <w:r w:rsidRPr="00041E0A">
        <w:rPr>
          <w:rFonts w:ascii="Times New Roman" w:hAnsi="Times New Roman"/>
          <w:sz w:val="24"/>
          <w:szCs w:val="24"/>
        </w:rPr>
        <w:t>Chất nào sau đây là chất hữu cơ?</w:t>
      </w:r>
    </w:p>
    <w:p w14:paraId="1D9CD3B3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</w:rPr>
        <w:t>C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H</w:t>
      </w:r>
      <w:r w:rsidRPr="00041E0A">
        <w:rPr>
          <w:rFonts w:ascii="Times New Roman" w:hAnsi="Times New Roman"/>
          <w:sz w:val="24"/>
          <w:szCs w:val="24"/>
          <w:vertAlign w:val="subscript"/>
        </w:rPr>
        <w:t>4</w:t>
      </w:r>
      <w:r w:rsidRPr="00041E0A">
        <w:rPr>
          <w:rFonts w:ascii="Times New Roman" w:hAnsi="Times New Roman"/>
          <w:sz w:val="24"/>
          <w:szCs w:val="24"/>
        </w:rPr>
        <w:t>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</w:rPr>
        <w:t>CO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</w:rPr>
        <w:t>CaCO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</w:rPr>
        <w:t>CO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.</w:t>
      </w:r>
    </w:p>
    <w:p w14:paraId="24724E40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2: </w:t>
      </w:r>
      <w:r w:rsidRPr="00041E0A">
        <w:rPr>
          <w:rFonts w:ascii="Times New Roman" w:hAnsi="Times New Roman"/>
          <w:sz w:val="24"/>
          <w:szCs w:val="24"/>
          <w:lang w:val="pt-BR"/>
        </w:rPr>
        <w:t>Cho thí nghiệm như hình vẽ:</w:t>
      </w:r>
    </w:p>
    <w:p w14:paraId="5030A705" w14:textId="2EAAC407" w:rsidR="00195437" w:rsidRPr="00041E0A" w:rsidRDefault="00195437" w:rsidP="000E221F">
      <w:pPr>
        <w:tabs>
          <w:tab w:val="left" w:pos="284"/>
          <w:tab w:val="left" w:pos="2552"/>
          <w:tab w:val="left" w:pos="4820"/>
          <w:tab w:val="left" w:pos="7088"/>
          <w:tab w:val="left" w:pos="9356"/>
        </w:tabs>
        <w:spacing w:after="0" w:line="288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54573F4" wp14:editId="05D9F79C">
            <wp:extent cx="3788312" cy="1740214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8312" cy="1740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4660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>Thí nghiệm trên dùng để định tính nguyên tố nào có trong glucozơ?</w:t>
      </w:r>
    </w:p>
    <w:p w14:paraId="6E8CCFBA" w14:textId="239D1553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</w:rPr>
        <w:t>Cacbo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="001E2AEB" w:rsidRPr="00041E0A">
        <w:rPr>
          <w:rFonts w:ascii="Times New Roman" w:hAnsi="Times New Roman"/>
          <w:sz w:val="24"/>
          <w:szCs w:val="24"/>
          <w:lang w:val="en-US"/>
        </w:rPr>
        <w:t>H</w:t>
      </w:r>
      <w:r w:rsidRPr="00041E0A">
        <w:rPr>
          <w:rFonts w:ascii="Times New Roman" w:hAnsi="Times New Roman"/>
          <w:sz w:val="24"/>
          <w:szCs w:val="24"/>
        </w:rPr>
        <w:t>iđro và oxi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</w:rPr>
        <w:t>Cacbon và hiđro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</w:rPr>
        <w:t>Cacbon và oxi.</w:t>
      </w:r>
    </w:p>
    <w:p w14:paraId="2B0A0058" w14:textId="5CE83B16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3: </w:t>
      </w:r>
      <w:r w:rsidRPr="00041E0A">
        <w:rPr>
          <w:rFonts w:ascii="Times New Roman" w:hAnsi="Times New Roman"/>
          <w:sz w:val="24"/>
          <w:szCs w:val="24"/>
        </w:rPr>
        <w:t>Hợp chất Z có công thức đơn giản nhất là CH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 xml:space="preserve">O và có tỉ khối </w:t>
      </w:r>
      <w:r w:rsidR="00E4656B">
        <w:rPr>
          <w:rFonts w:ascii="Times New Roman" w:hAnsi="Times New Roman"/>
          <w:sz w:val="24"/>
          <w:szCs w:val="24"/>
          <w:lang w:val="en-US"/>
        </w:rPr>
        <w:t xml:space="preserve">hơi </w:t>
      </w:r>
      <w:r w:rsidRPr="00041E0A">
        <w:rPr>
          <w:rFonts w:ascii="Times New Roman" w:hAnsi="Times New Roman"/>
          <w:sz w:val="24"/>
          <w:szCs w:val="24"/>
        </w:rPr>
        <w:t>so với hi</w:t>
      </w:r>
      <w:r w:rsidR="00345C90">
        <w:rPr>
          <w:rFonts w:ascii="Times New Roman" w:hAnsi="Times New Roman"/>
          <w:sz w:val="24"/>
          <w:szCs w:val="24"/>
          <w:lang w:val="en-US"/>
        </w:rPr>
        <w:t>đ</w:t>
      </w:r>
      <w:r w:rsidRPr="00041E0A">
        <w:rPr>
          <w:rFonts w:ascii="Times New Roman" w:hAnsi="Times New Roman"/>
          <w:sz w:val="24"/>
          <w:szCs w:val="24"/>
        </w:rPr>
        <w:t xml:space="preserve">ro bằng 30,0. Công thức phân tử </w:t>
      </w:r>
      <w:r w:rsidR="001E2AEB" w:rsidRPr="00041E0A">
        <w:rPr>
          <w:rFonts w:ascii="Times New Roman" w:hAnsi="Times New Roman"/>
          <w:sz w:val="24"/>
          <w:szCs w:val="24"/>
          <w:lang w:val="en-US"/>
        </w:rPr>
        <w:t>của Z là</w:t>
      </w:r>
    </w:p>
    <w:p w14:paraId="39BBE77E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O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</w:rPr>
        <w:t>C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H</w:t>
      </w:r>
      <w:r w:rsidRPr="00041E0A">
        <w:rPr>
          <w:rFonts w:ascii="Times New Roman" w:hAnsi="Times New Roman"/>
          <w:sz w:val="24"/>
          <w:szCs w:val="24"/>
          <w:vertAlign w:val="subscript"/>
        </w:rPr>
        <w:t>4</w:t>
      </w:r>
      <w:r w:rsidRPr="00041E0A">
        <w:rPr>
          <w:rFonts w:ascii="Times New Roman" w:hAnsi="Times New Roman"/>
          <w:sz w:val="24"/>
          <w:szCs w:val="24"/>
        </w:rPr>
        <w:t>O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</w:rPr>
        <w:t>C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H</w:t>
      </w:r>
      <w:r w:rsidRPr="00041E0A">
        <w:rPr>
          <w:rFonts w:ascii="Times New Roman" w:hAnsi="Times New Roman"/>
          <w:sz w:val="24"/>
          <w:szCs w:val="24"/>
          <w:vertAlign w:val="subscript"/>
        </w:rPr>
        <w:t>4</w:t>
      </w:r>
      <w:r w:rsidRPr="00041E0A">
        <w:rPr>
          <w:rFonts w:ascii="Times New Roman" w:hAnsi="Times New Roman"/>
          <w:sz w:val="24"/>
          <w:szCs w:val="24"/>
        </w:rPr>
        <w:t>O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</w:rPr>
        <w:t>C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H</w:t>
      </w:r>
      <w:r w:rsidRPr="00041E0A">
        <w:rPr>
          <w:rFonts w:ascii="Times New Roman" w:hAnsi="Times New Roman"/>
          <w:sz w:val="24"/>
          <w:szCs w:val="24"/>
          <w:vertAlign w:val="subscript"/>
        </w:rPr>
        <w:t>6</w:t>
      </w:r>
      <w:r w:rsidRPr="00041E0A">
        <w:rPr>
          <w:rFonts w:ascii="Times New Roman" w:hAnsi="Times New Roman"/>
          <w:sz w:val="24"/>
          <w:szCs w:val="24"/>
        </w:rPr>
        <w:t>O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.</w:t>
      </w:r>
    </w:p>
    <w:p w14:paraId="78AC9719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4: </w:t>
      </w:r>
      <w:r w:rsidRPr="00041E0A">
        <w:rPr>
          <w:rFonts w:ascii="Times New Roman" w:hAnsi="Times New Roman"/>
          <w:sz w:val="24"/>
          <w:szCs w:val="24"/>
        </w:rPr>
        <w:t>Cặp chất nào sau đây là đồng phân</w:t>
      </w:r>
      <w:r w:rsidRPr="00041E0A">
        <w:rPr>
          <w:rFonts w:ascii="Times New Roman" w:hAnsi="Times New Roman"/>
          <w:sz w:val="24"/>
          <w:szCs w:val="24"/>
          <w:lang w:val="en-AU"/>
        </w:rPr>
        <w:t xml:space="preserve"> </w:t>
      </w:r>
      <w:r w:rsidRPr="00041E0A">
        <w:rPr>
          <w:rFonts w:ascii="Times New Roman" w:hAnsi="Times New Roman"/>
          <w:sz w:val="24"/>
          <w:szCs w:val="24"/>
        </w:rPr>
        <w:t>của nhau</w:t>
      </w:r>
      <w:r w:rsidRPr="00041E0A">
        <w:rPr>
          <w:rFonts w:ascii="Times New Roman" w:hAnsi="Times New Roman"/>
          <w:sz w:val="24"/>
          <w:szCs w:val="24"/>
          <w:lang w:val="en-AU"/>
        </w:rPr>
        <w:t>?</w:t>
      </w:r>
    </w:p>
    <w:p w14:paraId="102DA17B" w14:textId="77777777" w:rsidR="00195437" w:rsidRPr="00041E0A" w:rsidRDefault="00195437" w:rsidP="000E221F">
      <w:pPr>
        <w:tabs>
          <w:tab w:val="left" w:pos="200"/>
          <w:tab w:val="left" w:pos="52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-OH và 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-CH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-OH</w:t>
      </w:r>
      <w:r w:rsidRPr="00041E0A">
        <w:rPr>
          <w:rFonts w:ascii="Times New Roman" w:hAnsi="Times New Roman"/>
          <w:sz w:val="24"/>
          <w:szCs w:val="24"/>
          <w:lang w:val="en-AU"/>
        </w:rPr>
        <w:t>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-CH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-OH và 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-COOH</w:t>
      </w:r>
      <w:r w:rsidRPr="00041E0A">
        <w:rPr>
          <w:rFonts w:ascii="Times New Roman" w:hAnsi="Times New Roman"/>
          <w:sz w:val="24"/>
          <w:szCs w:val="24"/>
          <w:lang w:val="en-AU"/>
        </w:rPr>
        <w:t>.</w:t>
      </w:r>
    </w:p>
    <w:p w14:paraId="4198A7DA" w14:textId="77777777" w:rsidR="00195437" w:rsidRPr="00041E0A" w:rsidRDefault="00195437" w:rsidP="000E221F">
      <w:pPr>
        <w:tabs>
          <w:tab w:val="left" w:pos="200"/>
          <w:tab w:val="left" w:pos="52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 xml:space="preserve"> và 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CH=CH</w:t>
      </w:r>
      <w:r w:rsidRPr="00041E0A">
        <w:rPr>
          <w:rFonts w:ascii="Times New Roman" w:hAnsi="Times New Roman"/>
          <w:sz w:val="24"/>
          <w:szCs w:val="24"/>
          <w:vertAlign w:val="subscript"/>
        </w:rPr>
        <w:t>2</w:t>
      </w:r>
      <w:r w:rsidRPr="00041E0A">
        <w:rPr>
          <w:rFonts w:ascii="Times New Roman" w:hAnsi="Times New Roman"/>
          <w:sz w:val="24"/>
          <w:szCs w:val="24"/>
          <w:lang w:val="en-AU"/>
        </w:rPr>
        <w:t>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</w:rPr>
        <w:t>HCOO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 xml:space="preserve"> và C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>COOH</w:t>
      </w:r>
      <w:r w:rsidRPr="00041E0A">
        <w:rPr>
          <w:rFonts w:ascii="Times New Roman" w:hAnsi="Times New Roman"/>
          <w:sz w:val="24"/>
          <w:szCs w:val="24"/>
          <w:lang w:val="en-AU"/>
        </w:rPr>
        <w:t>.</w:t>
      </w:r>
    </w:p>
    <w:p w14:paraId="186C2A91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5: </w:t>
      </w:r>
      <w:r w:rsidRPr="00041E0A">
        <w:rPr>
          <w:rFonts w:ascii="Times New Roman" w:hAnsi="Times New Roman"/>
          <w:sz w:val="24"/>
          <w:szCs w:val="24"/>
          <w:lang w:val="it-IT"/>
        </w:rPr>
        <w:t>Ankan X có công thức CH</w:t>
      </w:r>
      <w:r w:rsidRPr="00041E0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041E0A">
        <w:rPr>
          <w:rFonts w:ascii="Times New Roman" w:hAnsi="Times New Roman"/>
          <w:sz w:val="24"/>
          <w:szCs w:val="24"/>
          <w:lang w:val="it-IT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041E0A">
        <w:rPr>
          <w:rFonts w:ascii="Times New Roman" w:hAnsi="Times New Roman"/>
          <w:sz w:val="24"/>
          <w:szCs w:val="24"/>
          <w:lang w:val="it-IT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041E0A">
        <w:rPr>
          <w:rFonts w:ascii="Times New Roman" w:hAnsi="Times New Roman"/>
          <w:sz w:val="24"/>
          <w:szCs w:val="24"/>
          <w:lang w:val="it-IT"/>
        </w:rPr>
        <w:t>. Tên gọi của X là</w:t>
      </w:r>
    </w:p>
    <w:p w14:paraId="08A9C463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  <w:lang w:val="pt-BR"/>
        </w:rPr>
        <w:t>eta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  <w:lang w:val="pt-BR"/>
        </w:rPr>
        <w:t>penta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pt-BR"/>
        </w:rPr>
        <w:t>buta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  <w:lang w:val="pt-BR"/>
        </w:rPr>
        <w:t>propan.</w:t>
      </w:r>
    </w:p>
    <w:p w14:paraId="73DFB6EB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6: </w:t>
      </w:r>
      <w:r w:rsidRPr="00041E0A">
        <w:rPr>
          <w:rFonts w:ascii="Times New Roman" w:hAnsi="Times New Roman"/>
          <w:sz w:val="24"/>
          <w:szCs w:val="24"/>
          <w:lang w:val="pt-BR"/>
        </w:rPr>
        <w:t>Cho butan tác dụng với Cl</w:t>
      </w:r>
      <w:r w:rsidRPr="00041E0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041E0A">
        <w:rPr>
          <w:rFonts w:ascii="Times New Roman" w:hAnsi="Times New Roman"/>
          <w:sz w:val="24"/>
          <w:szCs w:val="24"/>
          <w:lang w:val="pt-BR"/>
        </w:rPr>
        <w:t xml:space="preserve"> có ánh sáng khuếch tán,</w:t>
      </w:r>
      <w:r w:rsidRPr="00041E0A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041E0A">
        <w:rPr>
          <w:rFonts w:ascii="Times New Roman" w:hAnsi="Times New Roman"/>
          <w:sz w:val="24"/>
          <w:szCs w:val="24"/>
          <w:lang w:val="pt-BR"/>
        </w:rPr>
        <w:t>tỉ lệ số mol 1 : 1, số sản phẩm monoclo tối đa thu được là</w:t>
      </w:r>
    </w:p>
    <w:p w14:paraId="687954F9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  <w:lang w:val="pt-BR"/>
        </w:rPr>
        <w:t>4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  <w:lang w:val="pt-BR"/>
        </w:rPr>
        <w:t>3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pt-BR"/>
        </w:rPr>
        <w:t>1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  <w:lang w:val="pt-BR"/>
        </w:rPr>
        <w:t>2.</w:t>
      </w:r>
    </w:p>
    <w:p w14:paraId="11BDBB30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7: </w:t>
      </w:r>
      <w:r w:rsidRPr="00041E0A">
        <w:rPr>
          <w:rFonts w:ascii="Times New Roman" w:hAnsi="Times New Roman"/>
          <w:sz w:val="24"/>
          <w:szCs w:val="24"/>
          <w:lang w:val="pt-BR"/>
        </w:rPr>
        <w:t>Số liên kết π (pi) có trong phân tử vinyl axetilen (</w:t>
      </w:r>
      <w:r w:rsidRPr="00041E0A">
        <w:rPr>
          <w:rFonts w:ascii="Times New Roman" w:hAnsi="Times New Roman"/>
          <w:sz w:val="24"/>
          <w:szCs w:val="24"/>
          <w:lang w:val="it-IT"/>
        </w:rPr>
        <w:t>CH</w:t>
      </w:r>
      <w:r w:rsidRPr="00041E0A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041E0A">
        <w:rPr>
          <w:rFonts w:ascii="Times New Roman" w:hAnsi="Times New Roman"/>
          <w:sz w:val="24"/>
          <w:szCs w:val="24"/>
          <w:lang w:val="it-IT"/>
        </w:rPr>
        <w:t>=CH–C≡CH)</w:t>
      </w:r>
      <w:r w:rsidRPr="00041E0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36C2D50A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  <w:lang w:val="pt-BR"/>
        </w:rPr>
        <w:t>1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  <w:lang w:val="pt-BR"/>
        </w:rPr>
        <w:t>2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pt-BR"/>
        </w:rPr>
        <w:t>3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  <w:lang w:val="pt-BR"/>
        </w:rPr>
        <w:t>4.</w:t>
      </w:r>
    </w:p>
    <w:p w14:paraId="6B73A7BD" w14:textId="589E05BE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8: </w:t>
      </w:r>
      <w:r w:rsidRPr="00041E0A">
        <w:rPr>
          <w:rFonts w:ascii="Times New Roman" w:hAnsi="Times New Roman"/>
          <w:sz w:val="24"/>
          <w:szCs w:val="24"/>
          <w:lang w:val="pt-BR"/>
        </w:rPr>
        <w:t>Hấp thụ hoàn toàn 2,24 lít khí C</w:t>
      </w:r>
      <w:r w:rsidRPr="00041E0A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041E0A">
        <w:rPr>
          <w:rFonts w:ascii="Times New Roman" w:hAnsi="Times New Roman"/>
          <w:sz w:val="24"/>
          <w:szCs w:val="24"/>
          <w:lang w:val="pt-BR"/>
        </w:rPr>
        <w:t>H</w:t>
      </w:r>
      <w:r w:rsidRPr="00041E0A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041E0A">
        <w:rPr>
          <w:rFonts w:ascii="Times New Roman" w:hAnsi="Times New Roman"/>
          <w:sz w:val="24"/>
          <w:szCs w:val="24"/>
          <w:lang w:val="pt-BR"/>
        </w:rPr>
        <w:t>vào lượng dư dung dịch AgNO</w:t>
      </w:r>
      <w:r w:rsidRPr="00041E0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41E0A">
        <w:rPr>
          <w:rFonts w:ascii="Times New Roman" w:hAnsi="Times New Roman"/>
          <w:sz w:val="24"/>
          <w:szCs w:val="24"/>
          <w:lang w:val="pt-BR"/>
        </w:rPr>
        <w:t xml:space="preserve"> trong NH</w:t>
      </w:r>
      <w:r w:rsidRPr="00041E0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41E0A">
        <w:rPr>
          <w:rFonts w:ascii="Times New Roman" w:hAnsi="Times New Roman"/>
          <w:sz w:val="24"/>
          <w:szCs w:val="24"/>
          <w:lang w:val="pt-BR"/>
        </w:rPr>
        <w:t>, sau phản ứng thu được m gam kết tủa. Giá trị của m là</w:t>
      </w:r>
    </w:p>
    <w:p w14:paraId="4EF6E5F6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  <w:lang w:val="pt-BR"/>
        </w:rPr>
        <w:t>24,0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  <w:lang w:val="pt-BR"/>
        </w:rPr>
        <w:t>21,6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pt-BR"/>
        </w:rPr>
        <w:t>36,0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  <w:lang w:val="pt-BR"/>
        </w:rPr>
        <w:t>12,0.</w:t>
      </w:r>
    </w:p>
    <w:p w14:paraId="70E0E236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9: </w:t>
      </w:r>
      <w:r w:rsidRPr="00041E0A">
        <w:rPr>
          <w:rFonts w:ascii="Times New Roman" w:hAnsi="Times New Roman"/>
          <w:sz w:val="24"/>
          <w:szCs w:val="24"/>
          <w:lang w:val="pt-BR"/>
        </w:rPr>
        <w:t>Số nguyên tử hiđro trong phân tử etilen là</w:t>
      </w:r>
    </w:p>
    <w:p w14:paraId="7E531545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  <w:lang w:val="pt-BR"/>
        </w:rPr>
        <w:t>2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  <w:lang w:val="pt-BR"/>
        </w:rPr>
        <w:t>6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pt-BR"/>
        </w:rPr>
        <w:t>4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  <w:lang w:val="pt-BR"/>
        </w:rPr>
        <w:t>8.</w:t>
      </w:r>
    </w:p>
    <w:p w14:paraId="5463E862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10: </w:t>
      </w:r>
      <w:r w:rsidRPr="00041E0A">
        <w:rPr>
          <w:rFonts w:ascii="Times New Roman" w:hAnsi="Times New Roman"/>
          <w:sz w:val="24"/>
          <w:szCs w:val="24"/>
        </w:rPr>
        <w:t>Cho các chất sau: metan, etilen, buta-1,3-đien, isopren, anlen, axetilen, but-2-in. Số chất tác dụng được với nước brom ở điều kiện thường là</w:t>
      </w:r>
    </w:p>
    <w:p w14:paraId="17D6DC3C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Style w:val="fontstyle21"/>
          <w:rFonts w:ascii="Times New Roman" w:hAnsi="Times New Roman"/>
          <w:color w:val="auto"/>
        </w:rPr>
        <w:t>4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Style w:val="fontstyle21"/>
          <w:rFonts w:ascii="Times New Roman" w:hAnsi="Times New Roman"/>
          <w:color w:val="auto"/>
        </w:rPr>
        <w:t>5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Style w:val="fontstyle21"/>
          <w:rFonts w:ascii="Times New Roman" w:hAnsi="Times New Roman"/>
          <w:color w:val="auto"/>
        </w:rPr>
        <w:t>6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Style w:val="fontstyle21"/>
          <w:rFonts w:ascii="Times New Roman" w:hAnsi="Times New Roman"/>
          <w:color w:val="auto"/>
        </w:rPr>
        <w:t>3.</w:t>
      </w:r>
    </w:p>
    <w:p w14:paraId="28CB9B1A" w14:textId="77777777" w:rsidR="00195437" w:rsidRPr="00041E0A" w:rsidRDefault="00195437" w:rsidP="000E221F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t xml:space="preserve">Câu 11: </w:t>
      </w:r>
      <w:r w:rsidRPr="00041E0A">
        <w:rPr>
          <w:rFonts w:ascii="Times New Roman" w:hAnsi="Times New Roman"/>
          <w:sz w:val="24"/>
          <w:szCs w:val="24"/>
        </w:rPr>
        <w:t xml:space="preserve">Chất nào sau đây </w:t>
      </w:r>
      <w:r w:rsidRPr="00041E0A">
        <w:rPr>
          <w:rFonts w:ascii="Times New Roman" w:hAnsi="Times New Roman"/>
          <w:sz w:val="24"/>
          <w:szCs w:val="24"/>
          <w:lang w:val="en-AU"/>
        </w:rPr>
        <w:t>tác dụng với</w:t>
      </w:r>
      <w:r w:rsidRPr="00041E0A">
        <w:rPr>
          <w:rFonts w:ascii="Times New Roman" w:hAnsi="Times New Roman"/>
          <w:sz w:val="24"/>
          <w:szCs w:val="24"/>
        </w:rPr>
        <w:t xml:space="preserve"> dung dịch </w:t>
      </w:r>
      <w:r w:rsidRPr="00041E0A">
        <w:rPr>
          <w:rFonts w:ascii="Times New Roman" w:hAnsi="Times New Roman"/>
          <w:sz w:val="24"/>
          <w:szCs w:val="24"/>
          <w:lang w:val="en-AU"/>
        </w:rPr>
        <w:t>KMnO</w:t>
      </w:r>
      <w:r w:rsidRPr="00041E0A">
        <w:rPr>
          <w:rFonts w:ascii="Times New Roman" w:hAnsi="Times New Roman"/>
          <w:sz w:val="24"/>
          <w:szCs w:val="24"/>
          <w:vertAlign w:val="subscript"/>
          <w:lang w:val="en-AU"/>
        </w:rPr>
        <w:t>4</w:t>
      </w:r>
      <w:r w:rsidRPr="00041E0A">
        <w:rPr>
          <w:rFonts w:ascii="Times New Roman" w:hAnsi="Times New Roman"/>
          <w:sz w:val="24"/>
          <w:szCs w:val="24"/>
        </w:rPr>
        <w:t xml:space="preserve"> ở điều kiện thường?</w:t>
      </w:r>
    </w:p>
    <w:p w14:paraId="2609FBDB" w14:textId="77777777" w:rsidR="00195437" w:rsidRPr="00041E0A" w:rsidRDefault="00195437" w:rsidP="000E221F">
      <w:pPr>
        <w:tabs>
          <w:tab w:val="left" w:pos="200"/>
          <w:tab w:val="left" w:pos="2700"/>
          <w:tab w:val="left" w:pos="5200"/>
          <w:tab w:val="left" w:pos="77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  <w:lang w:val="fr-FR"/>
        </w:rPr>
        <w:t>Prope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  <w:lang w:val="fr-FR"/>
        </w:rPr>
        <w:t>Eta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fr-FR"/>
        </w:rPr>
        <w:t>Metan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  <w:lang w:val="fr-FR"/>
        </w:rPr>
        <w:t>Propan.</w:t>
      </w:r>
    </w:p>
    <w:p w14:paraId="680FB801" w14:textId="77777777" w:rsidR="00195437" w:rsidRPr="00041E0A" w:rsidRDefault="00195437" w:rsidP="000E221F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b/>
          <w:sz w:val="24"/>
          <w:szCs w:val="24"/>
        </w:rPr>
        <w:lastRenderedPageBreak/>
        <w:t xml:space="preserve">Câu 12: </w:t>
      </w:r>
      <w:r w:rsidRPr="00041E0A">
        <w:rPr>
          <w:rFonts w:ascii="Times New Roman" w:hAnsi="Times New Roman"/>
          <w:sz w:val="24"/>
          <w:szCs w:val="24"/>
        </w:rPr>
        <w:t>Thí nghiệm được tiến hành như hình vẽ bên. Hiện tượng xảy ra trong bình đựng dung dịch AgNO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 xml:space="preserve"> trong NH</w:t>
      </w:r>
      <w:r w:rsidRPr="00041E0A">
        <w:rPr>
          <w:rFonts w:ascii="Times New Roman" w:hAnsi="Times New Roman"/>
          <w:sz w:val="24"/>
          <w:szCs w:val="24"/>
          <w:vertAlign w:val="subscript"/>
        </w:rPr>
        <w:t>3</w:t>
      </w:r>
      <w:r w:rsidRPr="00041E0A">
        <w:rPr>
          <w:rFonts w:ascii="Times New Roman" w:hAnsi="Times New Roman"/>
          <w:sz w:val="24"/>
          <w:szCs w:val="24"/>
        </w:rPr>
        <w:t xml:space="preserve"> là</w:t>
      </w:r>
    </w:p>
    <w:p w14:paraId="3E12E816" w14:textId="53858771" w:rsidR="00195437" w:rsidRPr="00041E0A" w:rsidRDefault="00195437" w:rsidP="002D452A">
      <w:pPr>
        <w:spacing w:after="0" w:line="288" w:lineRule="auto"/>
        <w:ind w:left="2160" w:firstLine="720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47E32AD" wp14:editId="1DC66E64">
            <wp:extent cx="1801863" cy="1885950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863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E7924" w14:textId="77777777" w:rsidR="00195437" w:rsidRPr="00041E0A" w:rsidRDefault="00195437" w:rsidP="000E221F">
      <w:pPr>
        <w:tabs>
          <w:tab w:val="left" w:pos="200"/>
          <w:tab w:val="left" w:pos="52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A. </w:t>
      </w:r>
      <w:r w:rsidRPr="00041E0A">
        <w:rPr>
          <w:rFonts w:ascii="Times New Roman" w:hAnsi="Times New Roman"/>
          <w:sz w:val="24"/>
          <w:szCs w:val="24"/>
        </w:rPr>
        <w:t>có kết tủa màu nâu đỏ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B. </w:t>
      </w:r>
      <w:r w:rsidRPr="00041E0A">
        <w:rPr>
          <w:rFonts w:ascii="Times New Roman" w:hAnsi="Times New Roman"/>
          <w:sz w:val="24"/>
          <w:szCs w:val="24"/>
        </w:rPr>
        <w:t>có kết tủa màu vàng nhạt.</w:t>
      </w:r>
    </w:p>
    <w:p w14:paraId="3D066249" w14:textId="41BCA95A" w:rsidR="00696C33" w:rsidRPr="00041E0A" w:rsidRDefault="00195437" w:rsidP="000E221F">
      <w:pPr>
        <w:tabs>
          <w:tab w:val="left" w:pos="200"/>
          <w:tab w:val="left" w:pos="5200"/>
        </w:tabs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C. </w:t>
      </w:r>
      <w:r w:rsidRPr="00041E0A">
        <w:rPr>
          <w:rFonts w:ascii="Times New Roman" w:hAnsi="Times New Roman"/>
          <w:sz w:val="24"/>
          <w:szCs w:val="24"/>
        </w:rPr>
        <w:t>dung dịch chuyển sang màu da cam.</w:t>
      </w:r>
      <w:r w:rsidRPr="00041E0A">
        <w:rPr>
          <w:rFonts w:ascii="Times New Roman" w:hAnsi="Times New Roman"/>
          <w:sz w:val="24"/>
          <w:szCs w:val="24"/>
        </w:rPr>
        <w:tab/>
      </w:r>
      <w:r w:rsidRPr="00041E0A">
        <w:rPr>
          <w:rFonts w:ascii="Times New Roman" w:hAnsi="Times New Roman"/>
          <w:b/>
          <w:sz w:val="24"/>
          <w:szCs w:val="24"/>
        </w:rPr>
        <w:t xml:space="preserve">D. </w:t>
      </w:r>
      <w:r w:rsidRPr="00041E0A">
        <w:rPr>
          <w:rFonts w:ascii="Times New Roman" w:hAnsi="Times New Roman"/>
          <w:sz w:val="24"/>
          <w:szCs w:val="24"/>
        </w:rPr>
        <w:t>dung dịch chuyển sang màu xanh lam.</w:t>
      </w:r>
    </w:p>
    <w:p w14:paraId="64CDD2DE" w14:textId="77777777" w:rsidR="00B64F47" w:rsidRPr="00041E0A" w:rsidRDefault="00B64F47" w:rsidP="00BE79C7">
      <w:pPr>
        <w:spacing w:after="0" w:line="288" w:lineRule="auto"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</w:p>
    <w:p w14:paraId="6CB23D55" w14:textId="005C0238" w:rsidR="000E3899" w:rsidRPr="00041E0A" w:rsidRDefault="000E3899" w:rsidP="00BE79C7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041E0A">
        <w:rPr>
          <w:rFonts w:ascii="Times New Roman" w:eastAsia="Calibri" w:hAnsi="Times New Roman"/>
          <w:b/>
          <w:sz w:val="24"/>
          <w:szCs w:val="24"/>
          <w:lang w:val="en-US"/>
        </w:rPr>
        <w:t>II. PHẦN TỰ LUẬN (</w:t>
      </w:r>
      <w:r w:rsidR="00B139EF" w:rsidRPr="00041E0A">
        <w:rPr>
          <w:rFonts w:ascii="Times New Roman" w:eastAsia="Calibri" w:hAnsi="Times New Roman"/>
          <w:b/>
          <w:sz w:val="24"/>
          <w:szCs w:val="24"/>
          <w:lang w:val="en-US"/>
        </w:rPr>
        <w:t>7</w:t>
      </w:r>
      <w:r w:rsidRPr="00041E0A">
        <w:rPr>
          <w:rFonts w:ascii="Times New Roman" w:eastAsia="Calibri" w:hAnsi="Times New Roman"/>
          <w:b/>
          <w:sz w:val="24"/>
          <w:szCs w:val="24"/>
          <w:lang w:val="en-US"/>
        </w:rPr>
        <w:t>,0 điểm)</w:t>
      </w:r>
    </w:p>
    <w:p w14:paraId="79BFA6E4" w14:textId="5BF1A41F" w:rsidR="00CA4506" w:rsidRPr="00041E0A" w:rsidRDefault="00CA4506" w:rsidP="00BE79C7">
      <w:pPr>
        <w:pStyle w:val="NormalWeb"/>
        <w:spacing w:before="0" w:beforeAutospacing="0" w:after="0" w:afterAutospacing="0" w:line="288" w:lineRule="auto"/>
        <w:jc w:val="both"/>
      </w:pPr>
      <w:r w:rsidRPr="00041E0A">
        <w:rPr>
          <w:b/>
        </w:rPr>
        <w:t>Câu 1</w:t>
      </w:r>
      <w:r w:rsidR="00CC4008" w:rsidRPr="00041E0A">
        <w:rPr>
          <w:b/>
        </w:rPr>
        <w:t>3</w:t>
      </w:r>
      <w:r w:rsidRPr="00041E0A">
        <w:rPr>
          <w:b/>
        </w:rPr>
        <w:t>. (2,0 điểm)</w:t>
      </w:r>
      <w:r w:rsidRPr="00041E0A">
        <w:t xml:space="preserve"> Viết phương trình hóa học của các phản ứng xảy ra trong các trường hợp sau:</w:t>
      </w:r>
    </w:p>
    <w:p w14:paraId="29DBFB35" w14:textId="7740EFE6" w:rsidR="009F1992" w:rsidRPr="00041E0A" w:rsidRDefault="009F1992" w:rsidP="00BE79C7">
      <w:pPr>
        <w:pStyle w:val="NormalWeb"/>
        <w:spacing w:before="0" w:beforeAutospacing="0" w:after="0" w:afterAutospacing="0" w:line="288" w:lineRule="auto"/>
        <w:ind w:firstLine="720"/>
        <w:jc w:val="both"/>
      </w:pPr>
      <w:r w:rsidRPr="00041E0A">
        <w:t>a) CH</w:t>
      </w:r>
      <w:r w:rsidRPr="00041E0A">
        <w:rPr>
          <w:vertAlign w:val="subscript"/>
        </w:rPr>
        <w:t>3</w:t>
      </w:r>
      <w:r w:rsidRPr="00041E0A">
        <w:t>-CH</w:t>
      </w:r>
      <w:r w:rsidRPr="00041E0A">
        <w:rPr>
          <w:vertAlign w:val="subscript"/>
        </w:rPr>
        <w:t>2</w:t>
      </w:r>
      <w:r w:rsidRPr="00041E0A">
        <w:t>-CH=CH</w:t>
      </w:r>
      <w:r w:rsidRPr="00041E0A">
        <w:rPr>
          <w:vertAlign w:val="subscript"/>
        </w:rPr>
        <w:t>2</w:t>
      </w:r>
      <w:r w:rsidRPr="00041E0A">
        <w:t xml:space="preserve"> + Br</w:t>
      </w:r>
      <w:r w:rsidRPr="00041E0A">
        <w:rPr>
          <w:vertAlign w:val="subscript"/>
        </w:rPr>
        <w:t>2</w:t>
      </w:r>
      <w:r w:rsidRPr="00041E0A">
        <w:t xml:space="preserve"> </w:t>
      </w:r>
      <w:r w:rsidRPr="00041E0A">
        <w:rPr>
          <w:position w:val="-6"/>
        </w:rPr>
        <w:object w:dxaOrig="620" w:dyaOrig="320" w14:anchorId="7110B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.75pt" o:ole="">
            <v:imagedata r:id="rId10" o:title=""/>
          </v:shape>
          <o:OLEObject Type="Embed" ProgID="Equation.DSMT4" ShapeID="_x0000_i1025" DrawAspect="Content" ObjectID="_1740744630" r:id="rId11"/>
        </w:object>
      </w:r>
    </w:p>
    <w:p w14:paraId="11404DFB" w14:textId="20C7F22C" w:rsidR="009F1992" w:rsidRPr="00041E0A" w:rsidRDefault="009F1992" w:rsidP="00BE79C7">
      <w:pPr>
        <w:pStyle w:val="NormalWeb"/>
        <w:spacing w:before="0" w:beforeAutospacing="0" w:after="0" w:afterAutospacing="0" w:line="288" w:lineRule="auto"/>
        <w:ind w:firstLine="720"/>
        <w:jc w:val="both"/>
      </w:pPr>
      <w:r w:rsidRPr="00041E0A">
        <w:t>b) CH</w:t>
      </w:r>
      <w:r w:rsidRPr="00041E0A">
        <w:rPr>
          <w:vertAlign w:val="subscript"/>
        </w:rPr>
        <w:t>3</w:t>
      </w:r>
      <w:r w:rsidRPr="00041E0A">
        <w:t>-CH=CH</w:t>
      </w:r>
      <w:r w:rsidRPr="00041E0A">
        <w:rPr>
          <w:vertAlign w:val="subscript"/>
        </w:rPr>
        <w:t>2</w:t>
      </w:r>
      <w:r w:rsidRPr="00041E0A">
        <w:t xml:space="preserve"> + H</w:t>
      </w:r>
      <w:r w:rsidRPr="00041E0A">
        <w:rPr>
          <w:vertAlign w:val="subscript"/>
        </w:rPr>
        <w:t>2</w:t>
      </w:r>
      <w:r w:rsidRPr="00041E0A">
        <w:t>O</w:t>
      </w:r>
      <w:r w:rsidRPr="00041E0A">
        <w:rPr>
          <w:position w:val="-6"/>
        </w:rPr>
        <w:object w:dxaOrig="940" w:dyaOrig="360" w14:anchorId="071A8E0B">
          <v:shape id="_x0000_i1026" type="#_x0000_t75" style="width:46.5pt;height:18pt" o:ole="">
            <v:imagedata r:id="rId12" o:title=""/>
          </v:shape>
          <o:OLEObject Type="Embed" ProgID="Equation.DSMT4" ShapeID="_x0000_i1026" DrawAspect="Content" ObjectID="_1740744631" r:id="rId13"/>
        </w:object>
      </w:r>
    </w:p>
    <w:p w14:paraId="60322A2D" w14:textId="76B3C09F" w:rsidR="009F1992" w:rsidRPr="00041E0A" w:rsidRDefault="009F1992" w:rsidP="00BE79C7">
      <w:pPr>
        <w:pStyle w:val="NormalWeb"/>
        <w:spacing w:before="0" w:beforeAutospacing="0" w:after="0" w:afterAutospacing="0" w:line="288" w:lineRule="auto"/>
        <w:ind w:firstLine="720"/>
        <w:jc w:val="both"/>
      </w:pPr>
      <w:r w:rsidRPr="00041E0A">
        <w:t>c) CH</w:t>
      </w:r>
      <w:r w:rsidRPr="00041E0A">
        <w:rPr>
          <w:vertAlign w:val="subscript"/>
        </w:rPr>
        <w:t>2</w:t>
      </w:r>
      <w:r w:rsidRPr="00041E0A">
        <w:t>=CH</w:t>
      </w:r>
      <w:r w:rsidRPr="00041E0A">
        <w:rPr>
          <w:vertAlign w:val="subscript"/>
        </w:rPr>
        <w:t>2</w:t>
      </w:r>
      <w:r w:rsidRPr="00041E0A">
        <w:t xml:space="preserve"> + KMnO</w:t>
      </w:r>
      <w:r w:rsidRPr="00041E0A">
        <w:rPr>
          <w:vertAlign w:val="subscript"/>
        </w:rPr>
        <w:t>4</w:t>
      </w:r>
      <w:r w:rsidRPr="00041E0A">
        <w:t xml:space="preserve"> + H</w:t>
      </w:r>
      <w:r w:rsidRPr="00041E0A">
        <w:rPr>
          <w:vertAlign w:val="subscript"/>
        </w:rPr>
        <w:t>2</w:t>
      </w:r>
      <w:r w:rsidRPr="00041E0A">
        <w:t xml:space="preserve">O </w:t>
      </w:r>
      <w:r w:rsidRPr="00041E0A">
        <w:rPr>
          <w:position w:val="-6"/>
        </w:rPr>
        <w:object w:dxaOrig="620" w:dyaOrig="320" w14:anchorId="4726C8C4">
          <v:shape id="_x0000_i1027" type="#_x0000_t75" style="width:31.5pt;height:15.75pt" o:ole="">
            <v:imagedata r:id="rId14" o:title=""/>
          </v:shape>
          <o:OLEObject Type="Embed" ProgID="Equation.DSMT4" ShapeID="_x0000_i1027" DrawAspect="Content" ObjectID="_1740744632" r:id="rId15"/>
        </w:object>
      </w:r>
    </w:p>
    <w:p w14:paraId="68F17A90" w14:textId="5722BB63" w:rsidR="009F1992" w:rsidRPr="00041E0A" w:rsidRDefault="009F1992" w:rsidP="00BE79C7">
      <w:pPr>
        <w:pStyle w:val="NormalWeb"/>
        <w:spacing w:before="0" w:beforeAutospacing="0" w:after="0" w:afterAutospacing="0" w:line="288" w:lineRule="auto"/>
        <w:ind w:firstLine="720"/>
        <w:jc w:val="both"/>
      </w:pPr>
      <w:r w:rsidRPr="00041E0A">
        <w:t>d) C</w:t>
      </w:r>
      <w:r w:rsidRPr="00041E0A">
        <w:rPr>
          <w:vertAlign w:val="subscript"/>
        </w:rPr>
        <w:t>2</w:t>
      </w:r>
      <w:r w:rsidRPr="00041E0A">
        <w:t>H</w:t>
      </w:r>
      <w:r w:rsidRPr="00041E0A">
        <w:rPr>
          <w:vertAlign w:val="subscript"/>
        </w:rPr>
        <w:t>2</w:t>
      </w:r>
      <w:r w:rsidRPr="00041E0A">
        <w:t xml:space="preserve"> + O</w:t>
      </w:r>
      <w:r w:rsidRPr="00041E0A">
        <w:rPr>
          <w:vertAlign w:val="subscript"/>
        </w:rPr>
        <w:t>2</w:t>
      </w:r>
      <w:r w:rsidRPr="00041E0A">
        <w:t xml:space="preserve"> </w:t>
      </w:r>
      <w:r w:rsidRPr="00041E0A">
        <w:rPr>
          <w:position w:val="-6"/>
        </w:rPr>
        <w:object w:dxaOrig="680" w:dyaOrig="360" w14:anchorId="5B794A42">
          <v:shape id="_x0000_i1028" type="#_x0000_t75" style="width:33.75pt;height:18pt" o:ole="">
            <v:imagedata r:id="rId16" o:title=""/>
          </v:shape>
          <o:OLEObject Type="Embed" ProgID="Equation.DSMT4" ShapeID="_x0000_i1028" DrawAspect="Content" ObjectID="_1740744633" r:id="rId17"/>
        </w:object>
      </w:r>
    </w:p>
    <w:p w14:paraId="4B37F0D6" w14:textId="0A8E5982" w:rsidR="009B0473" w:rsidRPr="00041E0A" w:rsidRDefault="00B139EF" w:rsidP="00BE79C7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041E0A">
        <w:rPr>
          <w:rFonts w:ascii="Times New Roman" w:eastAsiaTheme="minorHAnsi" w:hAnsi="Times New Roman"/>
          <w:b/>
          <w:noProof/>
          <w:sz w:val="24"/>
          <w:szCs w:val="24"/>
          <w:lang w:val="en-US"/>
        </w:rPr>
        <w:t xml:space="preserve">Câu </w:t>
      </w:r>
      <w:r w:rsidR="004D33B3" w:rsidRPr="00041E0A">
        <w:rPr>
          <w:rFonts w:ascii="Times New Roman" w:eastAsiaTheme="minorHAnsi" w:hAnsi="Times New Roman"/>
          <w:b/>
          <w:noProof/>
          <w:sz w:val="24"/>
          <w:szCs w:val="24"/>
          <w:lang w:val="en-US"/>
        </w:rPr>
        <w:t>14</w:t>
      </w:r>
      <w:r w:rsidRPr="00041E0A">
        <w:rPr>
          <w:rFonts w:ascii="Times New Roman" w:eastAsiaTheme="minorHAnsi" w:hAnsi="Times New Roman"/>
          <w:b/>
          <w:noProof/>
          <w:sz w:val="24"/>
          <w:szCs w:val="24"/>
          <w:lang w:val="en-US"/>
        </w:rPr>
        <w:t>: (</w:t>
      </w:r>
      <w:r w:rsidR="00AF3F5D" w:rsidRPr="00041E0A">
        <w:rPr>
          <w:rFonts w:ascii="Times New Roman" w:eastAsiaTheme="minorHAnsi" w:hAnsi="Times New Roman"/>
          <w:b/>
          <w:noProof/>
          <w:sz w:val="24"/>
          <w:szCs w:val="24"/>
          <w:lang w:val="en-US"/>
        </w:rPr>
        <w:t>2</w:t>
      </w:r>
      <w:r w:rsidRPr="00041E0A">
        <w:rPr>
          <w:rFonts w:ascii="Times New Roman" w:eastAsiaTheme="minorHAnsi" w:hAnsi="Times New Roman"/>
          <w:b/>
          <w:noProof/>
          <w:sz w:val="24"/>
          <w:szCs w:val="24"/>
          <w:lang w:val="en-US"/>
        </w:rPr>
        <w:t xml:space="preserve">,0 điểm) </w:t>
      </w:r>
      <w:r w:rsidR="00E23383" w:rsidRPr="00041E0A">
        <w:rPr>
          <w:rFonts w:ascii="Times New Roman" w:hAnsi="Times New Roman"/>
          <w:sz w:val="24"/>
          <w:szCs w:val="24"/>
          <w:lang w:val="pt-BR"/>
        </w:rPr>
        <w:t>Trình bày phương pháp hóa học để nhận biết các khí riêng biệt sau</w:t>
      </w:r>
      <w:r w:rsidR="009B0473" w:rsidRPr="00041E0A">
        <w:rPr>
          <w:rFonts w:ascii="Times New Roman" w:hAnsi="Times New Roman"/>
          <w:sz w:val="24"/>
          <w:szCs w:val="24"/>
          <w:lang w:val="pt-BR"/>
        </w:rPr>
        <w:t>:</w:t>
      </w:r>
      <w:r w:rsidR="008C62D9" w:rsidRPr="00041E0A">
        <w:rPr>
          <w:rFonts w:ascii="Times New Roman" w:hAnsi="Times New Roman"/>
          <w:sz w:val="24"/>
          <w:szCs w:val="24"/>
          <w:lang w:val="pt-BR"/>
        </w:rPr>
        <w:t xml:space="preserve"> etan,</w:t>
      </w:r>
      <w:r w:rsidR="009B0473" w:rsidRPr="00041E0A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8C62D9" w:rsidRPr="00041E0A">
        <w:rPr>
          <w:rFonts w:ascii="Times New Roman" w:hAnsi="Times New Roman"/>
          <w:sz w:val="24"/>
          <w:szCs w:val="24"/>
          <w:lang w:val="pt-BR"/>
        </w:rPr>
        <w:t>propen</w:t>
      </w:r>
      <w:r w:rsidR="009B0473" w:rsidRPr="00041E0A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8C62D9" w:rsidRPr="00041E0A">
        <w:rPr>
          <w:rFonts w:ascii="Times New Roman" w:hAnsi="Times New Roman"/>
          <w:sz w:val="24"/>
          <w:szCs w:val="24"/>
          <w:lang w:val="pt-BR"/>
        </w:rPr>
        <w:t>propin</w:t>
      </w:r>
      <w:r w:rsidR="009B0473" w:rsidRPr="00041E0A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8C62D9" w:rsidRPr="00041E0A">
        <w:rPr>
          <w:rFonts w:ascii="Times New Roman" w:hAnsi="Times New Roman"/>
          <w:sz w:val="24"/>
          <w:szCs w:val="24"/>
          <w:lang w:val="pt-BR"/>
        </w:rPr>
        <w:t>cacbonic</w:t>
      </w:r>
      <w:r w:rsidR="009B0473" w:rsidRPr="00041E0A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E23383" w:rsidRPr="00041E0A">
        <w:rPr>
          <w:rFonts w:ascii="Times New Roman" w:hAnsi="Times New Roman"/>
          <w:sz w:val="24"/>
          <w:szCs w:val="24"/>
          <w:lang w:val="pt-BR"/>
        </w:rPr>
        <w:t>Viết phương trình hóa học của các phản ứng xảy ra.</w:t>
      </w:r>
    </w:p>
    <w:p w14:paraId="7B2D45FF" w14:textId="4F186F52" w:rsidR="00343220" w:rsidRPr="00041E0A" w:rsidRDefault="00343220" w:rsidP="00BE79C7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041E0A">
        <w:rPr>
          <w:rStyle w:val="fontstyle31"/>
          <w:rFonts w:ascii="Times New Roman" w:hAnsi="Times New Roman"/>
          <w:b/>
          <w:color w:val="auto"/>
        </w:rPr>
        <w:t xml:space="preserve">Câu </w:t>
      </w:r>
      <w:r w:rsidRPr="00041E0A">
        <w:rPr>
          <w:rStyle w:val="fontstyle31"/>
          <w:rFonts w:ascii="Times New Roman" w:hAnsi="Times New Roman"/>
          <w:b/>
          <w:color w:val="auto"/>
          <w:lang w:val="en-US"/>
        </w:rPr>
        <w:t>15</w:t>
      </w:r>
      <w:r w:rsidRPr="00041E0A">
        <w:rPr>
          <w:rStyle w:val="fontstyle31"/>
          <w:rFonts w:ascii="Times New Roman" w:hAnsi="Times New Roman"/>
          <w:b/>
          <w:color w:val="auto"/>
        </w:rPr>
        <w:t xml:space="preserve">: </w:t>
      </w:r>
      <w:r w:rsidRPr="00041E0A">
        <w:rPr>
          <w:rStyle w:val="fontstyle31"/>
          <w:rFonts w:ascii="Times New Roman" w:hAnsi="Times New Roman"/>
          <w:b/>
          <w:color w:val="auto"/>
          <w:lang w:val="en-US"/>
        </w:rPr>
        <w:t xml:space="preserve">(3,0 điểm) 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Dẫn 5,04 lít hỗn hợp khí X gồm {propan, etilen, axetilen} qua dung dịch brom dư, thấy còn 1,26 lít khí không bị hấp thụ. Mặt khác, nếu dẫn </w:t>
      </w:r>
      <w:r w:rsidR="00D72904" w:rsidRPr="00041E0A">
        <w:rPr>
          <w:rFonts w:ascii="Times New Roman" w:hAnsi="Times New Roman"/>
          <w:sz w:val="24"/>
          <w:szCs w:val="24"/>
          <w:lang w:val="nl-NL"/>
        </w:rPr>
        <w:t>5,04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lít</w:t>
      </w:r>
      <w:r w:rsidR="00751BB5" w:rsidRPr="00041E0A">
        <w:rPr>
          <w:rFonts w:ascii="Times New Roman" w:hAnsi="Times New Roman"/>
          <w:sz w:val="24"/>
          <w:szCs w:val="24"/>
          <w:lang w:val="nl-NL"/>
        </w:rPr>
        <w:t xml:space="preserve"> hỗn hợp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khí X trên qua lượng dư dung dịch AgNO</w:t>
      </w:r>
      <w:r w:rsidRPr="00041E0A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trong NH</w:t>
      </w:r>
      <w:r w:rsidRPr="00041E0A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thấy có 32,4 gam kết tủa vàng nhạt.</w:t>
      </w:r>
    </w:p>
    <w:p w14:paraId="12E3375C" w14:textId="77777777" w:rsidR="00343220" w:rsidRPr="00041E0A" w:rsidRDefault="00343220" w:rsidP="00BE79C7">
      <w:pPr>
        <w:tabs>
          <w:tab w:val="left" w:pos="7710"/>
        </w:tabs>
        <w:spacing w:after="0" w:line="288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041E0A">
        <w:rPr>
          <w:rFonts w:ascii="Times New Roman" w:hAnsi="Times New Roman"/>
          <w:b/>
          <w:sz w:val="24"/>
          <w:szCs w:val="24"/>
          <w:lang w:val="nl-NL"/>
        </w:rPr>
        <w:t xml:space="preserve">       a.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Viết phương trình hóa học để giải thích các hiện tượng ở thí nghiệm trên.</w:t>
      </w:r>
      <w:r w:rsidRPr="00041E0A">
        <w:rPr>
          <w:rFonts w:ascii="Times New Roman" w:hAnsi="Times New Roman"/>
          <w:sz w:val="24"/>
          <w:szCs w:val="24"/>
          <w:lang w:val="nl-NL"/>
        </w:rPr>
        <w:tab/>
      </w:r>
    </w:p>
    <w:p w14:paraId="31CF714E" w14:textId="2EF2D2A5" w:rsidR="00343220" w:rsidRPr="00041E0A" w:rsidRDefault="00343220" w:rsidP="00BE79C7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041E0A">
        <w:rPr>
          <w:rFonts w:ascii="Times New Roman" w:hAnsi="Times New Roman"/>
          <w:b/>
          <w:sz w:val="24"/>
          <w:szCs w:val="24"/>
          <w:lang w:val="nl-NL"/>
        </w:rPr>
        <w:t xml:space="preserve">       b.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Tính thành phần phần trăm về thể tích của mỗi khí trong hỗn hợp X.</w:t>
      </w:r>
    </w:p>
    <w:p w14:paraId="7E3A8F9B" w14:textId="1C883AC4" w:rsidR="00343220" w:rsidRPr="00041E0A" w:rsidRDefault="00343220" w:rsidP="00BE79C7">
      <w:pPr>
        <w:spacing w:after="0" w:line="288" w:lineRule="auto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041E0A">
        <w:rPr>
          <w:rFonts w:ascii="Times New Roman" w:hAnsi="Times New Roman"/>
          <w:sz w:val="24"/>
          <w:szCs w:val="24"/>
          <w:lang w:val="nl-NL"/>
        </w:rPr>
        <w:t xml:space="preserve">       </w:t>
      </w:r>
      <w:r w:rsidRPr="00041E0A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041E0A">
        <w:rPr>
          <w:rFonts w:ascii="Times New Roman" w:hAnsi="Times New Roman"/>
          <w:sz w:val="24"/>
          <w:szCs w:val="24"/>
          <w:lang w:val="nl-NL"/>
        </w:rPr>
        <w:t>Lấy lượng khí axetilen có trong 5,04 lít hỗn hợp</w:t>
      </w:r>
      <w:r w:rsidR="00950356" w:rsidRPr="00041E0A">
        <w:rPr>
          <w:rFonts w:ascii="Times New Roman" w:hAnsi="Times New Roman"/>
          <w:sz w:val="24"/>
          <w:szCs w:val="24"/>
          <w:lang w:val="nl-NL"/>
        </w:rPr>
        <w:t xml:space="preserve"> khí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X trên tác dụng vừa đủ với dung dịch chứa 0,18 mol Br</w:t>
      </w:r>
      <w:r w:rsidRPr="00041E0A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041E0A">
        <w:rPr>
          <w:rFonts w:ascii="Times New Roman" w:hAnsi="Times New Roman"/>
          <w:sz w:val="24"/>
          <w:szCs w:val="24"/>
          <w:lang w:val="nl-NL"/>
        </w:rPr>
        <w:t xml:space="preserve"> trong CCl</w:t>
      </w:r>
      <w:r w:rsidRPr="00041E0A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041E0A">
        <w:rPr>
          <w:rFonts w:ascii="Times New Roman" w:hAnsi="Times New Roman"/>
          <w:sz w:val="24"/>
          <w:szCs w:val="24"/>
          <w:lang w:val="nl-NL"/>
        </w:rPr>
        <w:t>. Tính khối lượng mỗi chất hữu cơ thu được.</w:t>
      </w:r>
    </w:p>
    <w:p w14:paraId="408E9E0F" w14:textId="5196E818" w:rsidR="003378D3" w:rsidRPr="00041E0A" w:rsidRDefault="003378D3" w:rsidP="00195437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AU"/>
        </w:rPr>
      </w:pPr>
    </w:p>
    <w:p w14:paraId="75648E67" w14:textId="0C22D14A" w:rsidR="000B7BB3" w:rsidRDefault="008C1631" w:rsidP="00195437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center"/>
        <w:rPr>
          <w:rFonts w:ascii="Times New Roman" w:hAnsi="Times New Roman"/>
          <w:noProof/>
          <w:sz w:val="24"/>
          <w:szCs w:val="24"/>
          <w:lang w:val="en-US"/>
        </w:rPr>
      </w:pPr>
      <w:r w:rsidRPr="00041E0A">
        <w:rPr>
          <w:rFonts w:ascii="Times New Roman" w:hAnsi="Times New Roman"/>
          <w:noProof/>
          <w:sz w:val="24"/>
          <w:szCs w:val="24"/>
          <w:lang w:val="en-US"/>
        </w:rPr>
        <w:t>––––––––</w:t>
      </w:r>
      <w:r w:rsidR="00ED5B2F">
        <w:rPr>
          <w:rFonts w:ascii="Times New Roman" w:hAnsi="Times New Roman"/>
          <w:noProof/>
          <w:sz w:val="24"/>
          <w:szCs w:val="24"/>
          <w:lang w:val="en-US"/>
        </w:rPr>
        <w:t xml:space="preserve"> </w:t>
      </w:r>
      <w:r w:rsidR="00A77C9F" w:rsidRPr="00041E0A">
        <w:rPr>
          <w:rFonts w:ascii="Times New Roman" w:hAnsi="Times New Roman"/>
          <w:b/>
          <w:noProof/>
          <w:sz w:val="24"/>
          <w:szCs w:val="24"/>
          <w:lang w:val="en-US"/>
        </w:rPr>
        <w:t>Hết</w:t>
      </w:r>
      <w:r w:rsidR="00ED5B2F">
        <w:rPr>
          <w:rFonts w:ascii="Times New Roman" w:hAnsi="Times New Roman"/>
          <w:b/>
          <w:noProof/>
          <w:sz w:val="24"/>
          <w:szCs w:val="24"/>
          <w:lang w:val="en-US"/>
        </w:rPr>
        <w:t xml:space="preserve"> </w:t>
      </w:r>
      <w:r w:rsidRPr="00041E0A">
        <w:rPr>
          <w:rFonts w:ascii="Times New Roman" w:hAnsi="Times New Roman"/>
          <w:noProof/>
          <w:sz w:val="24"/>
          <w:szCs w:val="24"/>
          <w:lang w:val="en-US"/>
        </w:rPr>
        <w:t>–––––––</w:t>
      </w:r>
    </w:p>
    <w:p w14:paraId="631BC445" w14:textId="77777777" w:rsidR="009658A6" w:rsidRDefault="009658A6" w:rsidP="00195437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center"/>
        <w:rPr>
          <w:rFonts w:ascii="Times New Roman" w:hAnsi="Times New Roman"/>
          <w:noProof/>
          <w:sz w:val="24"/>
          <w:szCs w:val="24"/>
          <w:lang w:val="en-US"/>
        </w:rPr>
      </w:pPr>
    </w:p>
    <w:tbl>
      <w:tblPr>
        <w:tblpPr w:leftFromText="180" w:rightFromText="180" w:vertAnchor="page" w:horzAnchor="margin" w:tblpY="827"/>
        <w:tblW w:w="10536" w:type="dxa"/>
        <w:tblLayout w:type="fixed"/>
        <w:tblLook w:val="01E0" w:firstRow="1" w:lastRow="1" w:firstColumn="1" w:lastColumn="1" w:noHBand="0" w:noVBand="0"/>
      </w:tblPr>
      <w:tblGrid>
        <w:gridCol w:w="4353"/>
        <w:gridCol w:w="6183"/>
      </w:tblGrid>
      <w:tr w:rsidR="009658A6" w:rsidRPr="00C7412C" w14:paraId="4D9FC48A" w14:textId="77777777" w:rsidTr="00A96EFA">
        <w:trPr>
          <w:trHeight w:hRule="exact" w:val="1440"/>
        </w:trPr>
        <w:tc>
          <w:tcPr>
            <w:tcW w:w="4353" w:type="dxa"/>
          </w:tcPr>
          <w:p w14:paraId="78F709DE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SỞ GIÁO DỤC VÀ ĐÀO TẠO</w:t>
            </w:r>
          </w:p>
          <w:p w14:paraId="38429039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w:t>BẮC NINH</w:t>
            </w:r>
          </w:p>
          <w:p w14:paraId="6CA3A269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w:t>¯¯¯¯¯¯¯¯¯¯</w:t>
            </w:r>
          </w:p>
        </w:tc>
        <w:tc>
          <w:tcPr>
            <w:tcW w:w="6183" w:type="dxa"/>
          </w:tcPr>
          <w:p w14:paraId="5C9A8FD4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HƯỚNG DẪN CHẤM</w:t>
            </w:r>
          </w:p>
          <w:p w14:paraId="308C9142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ĐỀ KIỂM TRA GIỮA HỌC KỲ </w:t>
            </w: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II</w:t>
            </w:r>
          </w:p>
          <w:p w14:paraId="1BAD5145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</w:rPr>
              <w:t>NĂM HỌC 20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2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20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3</w:t>
            </w:r>
          </w:p>
          <w:p w14:paraId="631371B2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Môn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</w:rPr>
              <w:t>: Hóa Học  – Lớp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  <w:lang w:val="en-AU"/>
              </w:rPr>
              <w:t xml:space="preserve"> - 11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</w:t>
            </w:r>
          </w:p>
          <w:p w14:paraId="7BFDAB41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w:t>¯¯¯¯¯¯¯¯¯¯¯¯¯¯¯¯¯</w:t>
            </w:r>
          </w:p>
        </w:tc>
      </w:tr>
    </w:tbl>
    <w:p w14:paraId="0543B994" w14:textId="77777777" w:rsidR="009658A6" w:rsidRDefault="009658A6" w:rsidP="009658A6">
      <w:pPr>
        <w:pStyle w:val="ListParagraph"/>
        <w:tabs>
          <w:tab w:val="left" w:pos="992"/>
        </w:tabs>
        <w:spacing w:before="120" w:after="12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7412C">
        <w:rPr>
          <w:rFonts w:ascii="Times New Roman" w:hAnsi="Times New Roman"/>
          <w:b/>
          <w:sz w:val="24"/>
          <w:szCs w:val="24"/>
          <w:lang w:val="en-US"/>
        </w:rPr>
        <w:t>PHẦN I. TRẮC NGHIỆM (3,0 điểm)</w:t>
      </w:r>
    </w:p>
    <w:p w14:paraId="12331545" w14:textId="77777777" w:rsidR="009658A6" w:rsidRPr="00C7412C" w:rsidRDefault="009658A6" w:rsidP="009658A6">
      <w:pPr>
        <w:pStyle w:val="ListParagraph"/>
        <w:tabs>
          <w:tab w:val="left" w:pos="992"/>
        </w:tabs>
        <w:spacing w:before="120" w:after="12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CC3BBE0" w14:textId="77777777" w:rsidR="009658A6" w:rsidRPr="00C7412C" w:rsidRDefault="009658A6" w:rsidP="009658A6">
      <w:pPr>
        <w:pStyle w:val="ListParagraph"/>
        <w:tabs>
          <w:tab w:val="left" w:pos="992"/>
        </w:tabs>
        <w:spacing w:before="120" w:after="120" w:line="240" w:lineRule="auto"/>
        <w:ind w:left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C7412C">
        <w:rPr>
          <w:rFonts w:ascii="Times New Roman" w:hAnsi="Times New Roman"/>
          <w:b/>
          <w:sz w:val="24"/>
          <w:szCs w:val="24"/>
          <w:lang w:val="en-US"/>
        </w:rPr>
        <w:t>Mỗi câu đúng được 0,25 điểm.</w:t>
      </w:r>
    </w:p>
    <w:tbl>
      <w:tblPr>
        <w:tblStyle w:val="TableGrid"/>
        <w:tblW w:w="10720" w:type="dxa"/>
        <w:jc w:val="center"/>
        <w:tblLayout w:type="fixed"/>
        <w:tblLook w:val="04A0" w:firstRow="1" w:lastRow="0" w:firstColumn="1" w:lastColumn="0" w:noHBand="0" w:noVBand="1"/>
      </w:tblPr>
      <w:tblGrid>
        <w:gridCol w:w="1264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</w:tblGrid>
      <w:tr w:rsidR="009658A6" w:rsidRPr="00C7412C" w14:paraId="5BC1A808" w14:textId="77777777" w:rsidTr="00A96EFA">
        <w:trPr>
          <w:trHeight w:val="264"/>
          <w:jc w:val="center"/>
        </w:trPr>
        <w:tc>
          <w:tcPr>
            <w:tcW w:w="1264" w:type="dxa"/>
          </w:tcPr>
          <w:p w14:paraId="0C0B68FA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788" w:type="dxa"/>
            <w:vAlign w:val="center"/>
          </w:tcPr>
          <w:p w14:paraId="2CC7082D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88" w:type="dxa"/>
            <w:vAlign w:val="center"/>
          </w:tcPr>
          <w:p w14:paraId="6A917984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788" w:type="dxa"/>
            <w:vAlign w:val="center"/>
          </w:tcPr>
          <w:p w14:paraId="69EFAE9E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788" w:type="dxa"/>
            <w:vAlign w:val="center"/>
          </w:tcPr>
          <w:p w14:paraId="2B0AD24B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788" w:type="dxa"/>
            <w:vAlign w:val="center"/>
          </w:tcPr>
          <w:p w14:paraId="59325A7D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788" w:type="dxa"/>
            <w:vAlign w:val="center"/>
          </w:tcPr>
          <w:p w14:paraId="7BC6660B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6</w:t>
            </w:r>
          </w:p>
        </w:tc>
        <w:tc>
          <w:tcPr>
            <w:tcW w:w="788" w:type="dxa"/>
          </w:tcPr>
          <w:p w14:paraId="05459EC6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788" w:type="dxa"/>
          </w:tcPr>
          <w:p w14:paraId="5AE8BF43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8</w:t>
            </w:r>
          </w:p>
        </w:tc>
        <w:tc>
          <w:tcPr>
            <w:tcW w:w="788" w:type="dxa"/>
          </w:tcPr>
          <w:p w14:paraId="2DFE430F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9</w:t>
            </w:r>
          </w:p>
        </w:tc>
        <w:tc>
          <w:tcPr>
            <w:tcW w:w="788" w:type="dxa"/>
          </w:tcPr>
          <w:p w14:paraId="0E5F6880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788" w:type="dxa"/>
          </w:tcPr>
          <w:p w14:paraId="7D38A600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1</w:t>
            </w:r>
          </w:p>
        </w:tc>
        <w:tc>
          <w:tcPr>
            <w:tcW w:w="788" w:type="dxa"/>
          </w:tcPr>
          <w:p w14:paraId="0145545A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2</w:t>
            </w:r>
          </w:p>
        </w:tc>
      </w:tr>
      <w:tr w:rsidR="009658A6" w:rsidRPr="00C7412C" w14:paraId="7E814BAE" w14:textId="77777777" w:rsidTr="00A96EFA">
        <w:trPr>
          <w:trHeight w:val="89"/>
          <w:jc w:val="center"/>
        </w:trPr>
        <w:tc>
          <w:tcPr>
            <w:tcW w:w="1264" w:type="dxa"/>
          </w:tcPr>
          <w:p w14:paraId="2F58229C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788" w:type="dxa"/>
            <w:vAlign w:val="center"/>
          </w:tcPr>
          <w:p w14:paraId="63348898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>A</w:t>
            </w:r>
          </w:p>
        </w:tc>
        <w:tc>
          <w:tcPr>
            <w:tcW w:w="788" w:type="dxa"/>
            <w:vAlign w:val="center"/>
          </w:tcPr>
          <w:p w14:paraId="71692BD2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88" w:type="dxa"/>
            <w:vAlign w:val="center"/>
          </w:tcPr>
          <w:p w14:paraId="6AC31A1D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>B</w:t>
            </w:r>
          </w:p>
        </w:tc>
        <w:tc>
          <w:tcPr>
            <w:tcW w:w="788" w:type="dxa"/>
            <w:vAlign w:val="center"/>
          </w:tcPr>
          <w:p w14:paraId="59CDAA11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788" w:type="dxa"/>
            <w:vAlign w:val="center"/>
          </w:tcPr>
          <w:p w14:paraId="42023EB8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AU"/>
              </w:rPr>
              <w:t>D</w:t>
            </w:r>
          </w:p>
        </w:tc>
        <w:tc>
          <w:tcPr>
            <w:tcW w:w="788" w:type="dxa"/>
            <w:vAlign w:val="center"/>
          </w:tcPr>
          <w:p w14:paraId="6B2CEBF0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788" w:type="dxa"/>
          </w:tcPr>
          <w:p w14:paraId="356440E3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88" w:type="dxa"/>
          </w:tcPr>
          <w:p w14:paraId="621A111D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788" w:type="dxa"/>
          </w:tcPr>
          <w:p w14:paraId="1D0F7EC6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88" w:type="dxa"/>
          </w:tcPr>
          <w:p w14:paraId="767F215B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788" w:type="dxa"/>
          </w:tcPr>
          <w:p w14:paraId="062F9F71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788" w:type="dxa"/>
          </w:tcPr>
          <w:p w14:paraId="6C045D6F" w14:textId="77777777" w:rsidR="009658A6" w:rsidRPr="00C7412C" w:rsidRDefault="009658A6" w:rsidP="00A96E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</w:tr>
    </w:tbl>
    <w:p w14:paraId="414142D4" w14:textId="77777777" w:rsidR="009658A6" w:rsidRPr="00C7412C" w:rsidRDefault="009658A6" w:rsidP="009658A6">
      <w:pPr>
        <w:spacing w:before="120" w:after="120"/>
        <w:rPr>
          <w:rFonts w:ascii="Times New Roman" w:hAnsi="Times New Roman"/>
          <w:b/>
          <w:sz w:val="24"/>
          <w:szCs w:val="24"/>
          <w:lang w:val="en-US"/>
        </w:rPr>
      </w:pPr>
    </w:p>
    <w:p w14:paraId="7FAD9927" w14:textId="77777777" w:rsidR="009658A6" w:rsidRPr="00C7412C" w:rsidRDefault="009658A6" w:rsidP="009658A6">
      <w:pPr>
        <w:spacing w:before="120" w:after="120"/>
        <w:rPr>
          <w:rFonts w:ascii="Times New Roman" w:hAnsi="Times New Roman"/>
          <w:b/>
          <w:sz w:val="24"/>
          <w:szCs w:val="24"/>
          <w:lang w:val="en-US"/>
        </w:rPr>
      </w:pPr>
      <w:r w:rsidRPr="00C7412C">
        <w:rPr>
          <w:rFonts w:ascii="Times New Roman" w:hAnsi="Times New Roman"/>
          <w:b/>
          <w:sz w:val="24"/>
          <w:szCs w:val="24"/>
          <w:lang w:val="en-US"/>
        </w:rPr>
        <w:t>PHẦN II. TỰ LUẬN (7,0 điểm)</w:t>
      </w:r>
    </w:p>
    <w:tbl>
      <w:tblPr>
        <w:tblW w:w="1062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789"/>
        <w:gridCol w:w="985"/>
      </w:tblGrid>
      <w:tr w:rsidR="009658A6" w:rsidRPr="00C7412C" w14:paraId="3D7E67C0" w14:textId="77777777" w:rsidTr="00A96EFA">
        <w:tc>
          <w:tcPr>
            <w:tcW w:w="851" w:type="dxa"/>
            <w:shd w:val="clear" w:color="auto" w:fill="auto"/>
          </w:tcPr>
          <w:p w14:paraId="41D95AB7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C7412C">
              <w:rPr>
                <w:b/>
                <w:noProof/>
                <w:color w:val="auto"/>
                <w:lang w:val="en-US"/>
              </w:rPr>
              <w:lastRenderedPageBreak/>
              <w:t>Câu</w:t>
            </w:r>
          </w:p>
        </w:tc>
        <w:tc>
          <w:tcPr>
            <w:tcW w:w="8789" w:type="dxa"/>
            <w:shd w:val="clear" w:color="auto" w:fill="auto"/>
          </w:tcPr>
          <w:p w14:paraId="4A79E789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C7412C">
              <w:rPr>
                <w:b/>
                <w:noProof/>
                <w:color w:val="auto"/>
                <w:lang w:val="en-US"/>
              </w:rPr>
              <w:t>Hướng dẫn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41B4506E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C7412C">
              <w:rPr>
                <w:b/>
                <w:noProof/>
                <w:color w:val="auto"/>
                <w:lang w:val="en-US"/>
              </w:rPr>
              <w:t>Điểm</w:t>
            </w:r>
          </w:p>
        </w:tc>
      </w:tr>
      <w:tr w:rsidR="009658A6" w:rsidRPr="00C7412C" w14:paraId="22E485E1" w14:textId="77777777" w:rsidTr="00A96EFA">
        <w:tc>
          <w:tcPr>
            <w:tcW w:w="9640" w:type="dxa"/>
            <w:gridSpan w:val="2"/>
            <w:shd w:val="clear" w:color="auto" w:fill="D9D9D9" w:themeFill="background1" w:themeFillShade="D9"/>
          </w:tcPr>
          <w:p w14:paraId="355EF7C8" w14:textId="77777777" w:rsidR="009658A6" w:rsidRPr="00C7412C" w:rsidRDefault="009658A6" w:rsidP="00A96EFA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C7412C">
              <w:rPr>
                <w:rFonts w:cs="Times New Roman"/>
                <w:b/>
                <w:noProof/>
                <w:sz w:val="24"/>
                <w:szCs w:val="24"/>
              </w:rPr>
              <w:t>Câu 13.</w:t>
            </w:r>
            <w:r w:rsidRPr="00C7412C">
              <w:rPr>
                <w:rFonts w:cs="Times New Roman"/>
                <w:sz w:val="24"/>
                <w:szCs w:val="24"/>
              </w:rPr>
              <w:t xml:space="preserve"> </w:t>
            </w:r>
            <w:r w:rsidRPr="00C7412C">
              <w:rPr>
                <w:rFonts w:cs="Times New Roman"/>
                <w:i/>
                <w:color w:val="000000"/>
                <w:sz w:val="24"/>
                <w:szCs w:val="24"/>
              </w:rPr>
              <w:t>Mỗi công thức viết đúng, gọi tên đúng cho</w:t>
            </w:r>
            <w:r w:rsidRPr="00C7412C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cs="Times New Roman"/>
                <w:b/>
                <w:color w:val="000000"/>
                <w:sz w:val="24"/>
                <w:szCs w:val="24"/>
              </w:rPr>
              <w:t>0,5 đ</w:t>
            </w:r>
          </w:p>
        </w:tc>
        <w:tc>
          <w:tcPr>
            <w:tcW w:w="985" w:type="dxa"/>
            <w:shd w:val="clear" w:color="auto" w:fill="D9D9D9" w:themeFill="background1" w:themeFillShade="D9"/>
          </w:tcPr>
          <w:p w14:paraId="175494FE" w14:textId="77777777" w:rsidR="009658A6" w:rsidRPr="00C7412C" w:rsidRDefault="009658A6" w:rsidP="00A96EFA">
            <w:pPr>
              <w:pStyle w:val="NoSpacing"/>
              <w:jc w:val="center"/>
              <w:rPr>
                <w:rFonts w:cs="Times New Roman"/>
                <w:b/>
                <w:bCs/>
                <w:color w:val="FF0000"/>
                <w:sz w:val="24"/>
                <w:szCs w:val="24"/>
              </w:rPr>
            </w:pPr>
            <w:r w:rsidRPr="00C7412C">
              <w:rPr>
                <w:rFonts w:cs="Times New Roman"/>
                <w:b/>
                <w:bCs/>
                <w:color w:val="FF0000"/>
                <w:sz w:val="24"/>
                <w:szCs w:val="24"/>
              </w:rPr>
              <w:t>2,0đ</w:t>
            </w:r>
          </w:p>
        </w:tc>
      </w:tr>
      <w:tr w:rsidR="009658A6" w:rsidRPr="00C7412C" w14:paraId="41D05A39" w14:textId="77777777" w:rsidTr="00A96EFA">
        <w:trPr>
          <w:trHeight w:val="79"/>
        </w:trPr>
        <w:tc>
          <w:tcPr>
            <w:tcW w:w="851" w:type="dxa"/>
            <w:vMerge w:val="restart"/>
            <w:shd w:val="clear" w:color="auto" w:fill="auto"/>
          </w:tcPr>
          <w:p w14:paraId="33F0C5A8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36DB8B5C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a)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-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-CH=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Br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690611E7">
                <v:shape id="_x0000_i1029" type="#_x0000_t75" style="width:31.5pt;height:15.75pt" o:ole="">
                  <v:imagedata r:id="rId10" o:title=""/>
                </v:shape>
                <o:OLEObject Type="Embed" ProgID="Equation.DSMT4" ShapeID="_x0000_i1029" DrawAspect="Content" ObjectID="_1740744634" r:id="rId18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-CHBr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Br</w:t>
            </w:r>
          </w:p>
        </w:tc>
        <w:tc>
          <w:tcPr>
            <w:tcW w:w="985" w:type="dxa"/>
            <w:shd w:val="clear" w:color="auto" w:fill="auto"/>
          </w:tcPr>
          <w:p w14:paraId="1F7E0D49" w14:textId="77777777" w:rsidR="009658A6" w:rsidRPr="00C7412C" w:rsidRDefault="009658A6" w:rsidP="00A96EFA">
            <w:pPr>
              <w:pStyle w:val="Default"/>
              <w:jc w:val="center"/>
              <w:rPr>
                <w:noProof/>
                <w:color w:val="auto"/>
                <w:lang w:val="en-US"/>
              </w:rPr>
            </w:pPr>
            <w:r w:rsidRPr="00C7412C">
              <w:t>0,5đ</w:t>
            </w:r>
          </w:p>
        </w:tc>
      </w:tr>
      <w:tr w:rsidR="009658A6" w:rsidRPr="00C7412C" w14:paraId="4D17A58A" w14:textId="77777777" w:rsidTr="00A96EFA">
        <w:trPr>
          <w:trHeight w:val="210"/>
        </w:trPr>
        <w:tc>
          <w:tcPr>
            <w:tcW w:w="851" w:type="dxa"/>
            <w:vMerge/>
            <w:shd w:val="clear" w:color="auto" w:fill="auto"/>
          </w:tcPr>
          <w:p w14:paraId="71221917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44298622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b) 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-CH=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O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940" w:dyaOrig="360" w14:anchorId="28E9B219">
                <v:shape id="_x0000_i1030" type="#_x0000_t75" style="width:46.5pt;height:18pt" o:ole="">
                  <v:imagedata r:id="rId12" o:title=""/>
                </v:shape>
                <o:OLEObject Type="Embed" ProgID="Equation.DSMT4" ShapeID="_x0000_i1030" DrawAspect="Content" ObjectID="_1740744635" r:id="rId19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(OH)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14:paraId="080BAD15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-CH=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O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940" w:dyaOrig="360" w14:anchorId="28622121">
                <v:shape id="_x0000_i1031" type="#_x0000_t75" style="width:46.5pt;height:18pt" o:ole="">
                  <v:imagedata r:id="rId12" o:title=""/>
                </v:shape>
                <o:OLEObject Type="Embed" ProgID="Equation.DSMT4" ShapeID="_x0000_i1031" DrawAspect="Content" ObjectID="_1740744636" r:id="rId20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OH </w:t>
            </w:r>
          </w:p>
        </w:tc>
        <w:tc>
          <w:tcPr>
            <w:tcW w:w="985" w:type="dxa"/>
            <w:shd w:val="clear" w:color="auto" w:fill="auto"/>
          </w:tcPr>
          <w:p w14:paraId="42FBB33B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  <w:r w:rsidRPr="00C7412C">
              <w:t>0,5đ</w:t>
            </w:r>
          </w:p>
        </w:tc>
      </w:tr>
      <w:tr w:rsidR="009658A6" w:rsidRPr="00C7412C" w14:paraId="5E839799" w14:textId="77777777" w:rsidTr="00A96EFA">
        <w:trPr>
          <w:trHeight w:val="210"/>
        </w:trPr>
        <w:tc>
          <w:tcPr>
            <w:tcW w:w="851" w:type="dxa"/>
            <w:vMerge/>
            <w:shd w:val="clear" w:color="auto" w:fill="auto"/>
          </w:tcPr>
          <w:p w14:paraId="1F36876F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09F6812C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) 3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=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KMnO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4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579DC3BB">
                <v:shape id="_x0000_i1032" type="#_x0000_t75" style="width:31.5pt;height:15.75pt" o:ole="">
                  <v:imagedata r:id="rId14" o:title=""/>
                </v:shape>
                <o:OLEObject Type="Embed" ProgID="Equation.DSMT4" ShapeID="_x0000_i1032" DrawAspect="Content" ObjectID="_1740744637" r:id="rId21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3HO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OH + 2KOH + 2MnO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↓</w:t>
            </w:r>
          </w:p>
        </w:tc>
        <w:tc>
          <w:tcPr>
            <w:tcW w:w="985" w:type="dxa"/>
            <w:shd w:val="clear" w:color="auto" w:fill="auto"/>
          </w:tcPr>
          <w:p w14:paraId="50C63246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  <w:r w:rsidRPr="00C7412C">
              <w:t>0,5đ</w:t>
            </w:r>
          </w:p>
        </w:tc>
      </w:tr>
      <w:tr w:rsidR="009658A6" w:rsidRPr="00C7412C" w14:paraId="2D112EDD" w14:textId="77777777" w:rsidTr="00A96EFA">
        <w:trPr>
          <w:trHeight w:val="210"/>
        </w:trPr>
        <w:tc>
          <w:tcPr>
            <w:tcW w:w="851" w:type="dxa"/>
            <w:vMerge/>
            <w:shd w:val="clear" w:color="auto" w:fill="auto"/>
          </w:tcPr>
          <w:p w14:paraId="795B9F32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4AF74078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d) C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/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O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360" w14:anchorId="5A6AC77B">
                <v:shape id="_x0000_i1033" type="#_x0000_t75" style="width:33.75pt;height:18pt" o:ole="">
                  <v:imagedata r:id="rId16" o:title=""/>
                </v:shape>
                <o:OLEObject Type="Embed" ProgID="Equation.DSMT4" ShapeID="_x0000_i1033" DrawAspect="Content" ObjectID="_1740744638" r:id="rId22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2CO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+ 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985" w:type="dxa"/>
            <w:shd w:val="clear" w:color="auto" w:fill="auto"/>
          </w:tcPr>
          <w:p w14:paraId="0A710673" w14:textId="77777777" w:rsidR="009658A6" w:rsidRPr="00C7412C" w:rsidRDefault="009658A6" w:rsidP="00A96EFA">
            <w:pPr>
              <w:pStyle w:val="Default"/>
              <w:jc w:val="center"/>
              <w:rPr>
                <w:noProof/>
                <w:color w:val="auto"/>
                <w:lang w:val="en-US"/>
              </w:rPr>
            </w:pPr>
            <w:r w:rsidRPr="00C7412C">
              <w:t>0,5đ</w:t>
            </w:r>
          </w:p>
        </w:tc>
      </w:tr>
      <w:tr w:rsidR="009658A6" w:rsidRPr="00C7412C" w14:paraId="45FE3585" w14:textId="77777777" w:rsidTr="00A96EFA">
        <w:trPr>
          <w:trHeight w:val="242"/>
        </w:trPr>
        <w:tc>
          <w:tcPr>
            <w:tcW w:w="9640" w:type="dxa"/>
            <w:gridSpan w:val="2"/>
            <w:shd w:val="clear" w:color="auto" w:fill="D9D9D9" w:themeFill="background1" w:themeFillShade="D9"/>
            <w:vAlign w:val="center"/>
          </w:tcPr>
          <w:p w14:paraId="073F99E6" w14:textId="77777777" w:rsidR="009658A6" w:rsidRPr="00C7412C" w:rsidRDefault="009658A6" w:rsidP="00A96EFA">
            <w:pPr>
              <w:spacing w:after="0" w:line="240" w:lineRule="auto"/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Câu 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14</w:t>
            </w:r>
            <w:r w:rsidRPr="00C7412C">
              <w:rPr>
                <w:rFonts w:ascii="Times New Roman" w:hAnsi="Times New Roman"/>
                <w:b/>
                <w:noProof/>
                <w:sz w:val="24"/>
                <w:szCs w:val="24"/>
              </w:rPr>
              <w:t>.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Để nhận biết các khí trên ta có thể tiến hành như sau:</w:t>
            </w:r>
          </w:p>
        </w:tc>
        <w:tc>
          <w:tcPr>
            <w:tcW w:w="985" w:type="dxa"/>
            <w:shd w:val="clear" w:color="auto" w:fill="D9D9D9" w:themeFill="background1" w:themeFillShade="D9"/>
          </w:tcPr>
          <w:p w14:paraId="2DFFB637" w14:textId="77777777" w:rsidR="009658A6" w:rsidRPr="00C7412C" w:rsidRDefault="009658A6" w:rsidP="00A96EFA">
            <w:pPr>
              <w:pStyle w:val="NoSpacing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7412C">
              <w:rPr>
                <w:rFonts w:cs="Times New Roman"/>
                <w:b/>
                <w:bCs/>
                <w:color w:val="FF0000"/>
                <w:sz w:val="24"/>
                <w:szCs w:val="24"/>
              </w:rPr>
              <w:t>2,0đ</w:t>
            </w:r>
          </w:p>
        </w:tc>
      </w:tr>
      <w:tr w:rsidR="009658A6" w:rsidRPr="00C7412C" w14:paraId="2EAF6061" w14:textId="77777777" w:rsidTr="00A96EFA">
        <w:trPr>
          <w:trHeight w:val="1112"/>
        </w:trPr>
        <w:tc>
          <w:tcPr>
            <w:tcW w:w="851" w:type="dxa"/>
            <w:vMerge w:val="restart"/>
            <w:shd w:val="clear" w:color="auto" w:fill="auto"/>
          </w:tcPr>
          <w:p w14:paraId="44580B7A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00BD3133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- Dẫn lần lượt các khí qua dung dịch Ca(OH)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dư</w:t>
            </w:r>
          </w:p>
          <w:p w14:paraId="751517E3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+ Có kết tủa trắng =&gt; C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</w:p>
          <w:p w14:paraId="45425FAB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                  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C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+ Ca(OH)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sym w:font="Symbol" w:char="F0AE"/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CaC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↓ + 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2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O</w:t>
            </w:r>
          </w:p>
          <w:p w14:paraId="1E5D0069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+ Không có hiện tượng =&gt;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,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=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,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≡CH</w:t>
            </w:r>
          </w:p>
        </w:tc>
        <w:tc>
          <w:tcPr>
            <w:tcW w:w="985" w:type="dxa"/>
            <w:shd w:val="clear" w:color="auto" w:fill="auto"/>
          </w:tcPr>
          <w:p w14:paraId="70E57516" w14:textId="77777777" w:rsidR="009658A6" w:rsidRPr="00C7412C" w:rsidRDefault="009658A6" w:rsidP="00A96EFA">
            <w:pPr>
              <w:pStyle w:val="Default"/>
              <w:jc w:val="center"/>
            </w:pPr>
          </w:p>
          <w:p w14:paraId="2DC9CEFF" w14:textId="77777777" w:rsidR="009658A6" w:rsidRPr="00C7412C" w:rsidRDefault="009658A6" w:rsidP="00A96EFA">
            <w:pPr>
              <w:pStyle w:val="Default"/>
              <w:jc w:val="center"/>
            </w:pPr>
          </w:p>
          <w:p w14:paraId="3216C5CF" w14:textId="77777777" w:rsidR="009658A6" w:rsidRPr="00C7412C" w:rsidRDefault="009658A6" w:rsidP="00A96EFA">
            <w:pPr>
              <w:pStyle w:val="Default"/>
              <w:jc w:val="center"/>
            </w:pPr>
            <w:r w:rsidRPr="00C7412C">
              <w:t>0,5đ</w:t>
            </w:r>
          </w:p>
        </w:tc>
      </w:tr>
      <w:tr w:rsidR="009658A6" w:rsidRPr="00C7412C" w14:paraId="05A81B15" w14:textId="77777777" w:rsidTr="00A96EFA">
        <w:trPr>
          <w:trHeight w:val="70"/>
        </w:trPr>
        <w:tc>
          <w:tcPr>
            <w:tcW w:w="851" w:type="dxa"/>
            <w:vMerge/>
            <w:shd w:val="clear" w:color="auto" w:fill="auto"/>
          </w:tcPr>
          <w:p w14:paraId="19113C56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45447394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- Dẫn lần lượt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,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=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,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≡C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qua dung dịch AgN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trong dung dịch N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</w:p>
          <w:p w14:paraId="6E12C16A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+ Có kết tủa vàng nhạt =&gt;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≡C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</w:p>
          <w:p w14:paraId="6092F8BD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≡C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+ AgN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+  N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sym w:font="Symbol" w:char="F0AE"/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≡CAg↓ + N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4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N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</w:p>
          <w:p w14:paraId="015D66F8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+ Không thấy hiện tượng =&gt;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,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=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7743F8AE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5đ</w:t>
            </w:r>
          </w:p>
        </w:tc>
      </w:tr>
      <w:tr w:rsidR="009658A6" w:rsidRPr="00C7412C" w14:paraId="2C3290D0" w14:textId="77777777" w:rsidTr="00A96EFA">
        <w:trPr>
          <w:trHeight w:val="70"/>
        </w:trPr>
        <w:tc>
          <w:tcPr>
            <w:tcW w:w="851" w:type="dxa"/>
            <w:vMerge/>
            <w:shd w:val="clear" w:color="auto" w:fill="auto"/>
          </w:tcPr>
          <w:p w14:paraId="1D23BAFD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7EC944E3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- Dẫn lần lượt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,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=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qua dung dịch nước Brom</w:t>
            </w:r>
          </w:p>
          <w:p w14:paraId="0A64B586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+ Màu nâu đỏ của dung dịch nhạt dần =&gt;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=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14:paraId="54948F4C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-CH=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Br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4D739EC3">
                <v:shape id="_x0000_i1034" type="#_x0000_t75" style="width:31.5pt;height:15.75pt" o:ole="">
                  <v:imagedata r:id="rId10" o:title=""/>
                </v:shape>
                <o:OLEObject Type="Embed" ProgID="Equation.DSMT4" ShapeID="_x0000_i1034" DrawAspect="Content" ObjectID="_1740744639" r:id="rId23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-CHBr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Br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</w:p>
          <w:p w14:paraId="624A4A99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+ Không thấy hiện tượng =&gt;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</w:p>
        </w:tc>
        <w:tc>
          <w:tcPr>
            <w:tcW w:w="985" w:type="dxa"/>
            <w:shd w:val="clear" w:color="auto" w:fill="auto"/>
          </w:tcPr>
          <w:p w14:paraId="571CB050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02A4DA03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5đ</w:t>
            </w:r>
          </w:p>
          <w:p w14:paraId="094C5C9E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5189BD5E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5đ</w:t>
            </w:r>
          </w:p>
        </w:tc>
      </w:tr>
      <w:tr w:rsidR="009658A6" w:rsidRPr="00C7412C" w14:paraId="4DF4C8B5" w14:textId="77777777" w:rsidTr="00A96EFA">
        <w:trPr>
          <w:trHeight w:val="70"/>
        </w:trPr>
        <w:tc>
          <w:tcPr>
            <w:tcW w:w="9640" w:type="dxa"/>
            <w:gridSpan w:val="2"/>
            <w:shd w:val="clear" w:color="auto" w:fill="D9D9D9" w:themeFill="background1" w:themeFillShade="D9"/>
          </w:tcPr>
          <w:p w14:paraId="2AEA45AB" w14:textId="77777777" w:rsidR="009658A6" w:rsidRPr="00C7412C" w:rsidRDefault="009658A6" w:rsidP="00A96EFA">
            <w:pPr>
              <w:spacing w:after="0" w:line="240" w:lineRule="auto"/>
              <w:ind w:left="-42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 15.</w:t>
            </w:r>
          </w:p>
        </w:tc>
        <w:tc>
          <w:tcPr>
            <w:tcW w:w="985" w:type="dxa"/>
            <w:shd w:val="clear" w:color="auto" w:fill="D9D9D9" w:themeFill="background1" w:themeFillShade="D9"/>
            <w:vAlign w:val="center"/>
          </w:tcPr>
          <w:p w14:paraId="787F7D3F" w14:textId="77777777" w:rsidR="009658A6" w:rsidRPr="00C7412C" w:rsidRDefault="009658A6" w:rsidP="00A96EFA">
            <w:pPr>
              <w:pStyle w:val="Default"/>
              <w:jc w:val="center"/>
              <w:rPr>
                <w:b/>
                <w:bCs/>
                <w:color w:val="auto"/>
                <w:lang w:val="en-AU"/>
              </w:rPr>
            </w:pPr>
            <w:r w:rsidRPr="00C7412C">
              <w:rPr>
                <w:b/>
                <w:bCs/>
                <w:color w:val="FF0000"/>
                <w:lang w:val="en-AU"/>
              </w:rPr>
              <w:t>3,0đ</w:t>
            </w:r>
          </w:p>
        </w:tc>
      </w:tr>
      <w:tr w:rsidR="009658A6" w:rsidRPr="00C7412C" w14:paraId="6C6A30E5" w14:textId="77777777" w:rsidTr="00A96EFA">
        <w:trPr>
          <w:trHeight w:val="70"/>
        </w:trPr>
        <w:tc>
          <w:tcPr>
            <w:tcW w:w="9640" w:type="dxa"/>
            <w:gridSpan w:val="2"/>
            <w:shd w:val="clear" w:color="auto" w:fill="D9D9D9" w:themeFill="background1" w:themeFillShade="D9"/>
          </w:tcPr>
          <w:p w14:paraId="42C4941B" w14:textId="77777777" w:rsidR="009658A6" w:rsidRPr="00C7412C" w:rsidRDefault="009658A6" w:rsidP="00A96EFA">
            <w:pPr>
              <w:spacing w:after="0" w:line="240" w:lineRule="auto"/>
              <w:ind w:left="-42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 15.</w:t>
            </w:r>
            <w:r w:rsidRPr="00C741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b/>
                <w:bCs/>
                <w:sz w:val="24"/>
                <w:szCs w:val="24"/>
                <w:lang w:val="en-AU"/>
              </w:rPr>
              <w:t>a)</w:t>
            </w:r>
          </w:p>
        </w:tc>
        <w:tc>
          <w:tcPr>
            <w:tcW w:w="985" w:type="dxa"/>
            <w:shd w:val="clear" w:color="auto" w:fill="D9D9D9" w:themeFill="background1" w:themeFillShade="D9"/>
            <w:vAlign w:val="center"/>
          </w:tcPr>
          <w:p w14:paraId="0A72AD2C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C7412C">
              <w:rPr>
                <w:color w:val="auto"/>
                <w:lang w:val="en-US"/>
              </w:rPr>
              <w:t>0,75</w:t>
            </w:r>
            <w:r w:rsidRPr="00C7412C">
              <w:rPr>
                <w:color w:val="auto"/>
              </w:rPr>
              <w:t>đ</w:t>
            </w:r>
          </w:p>
        </w:tc>
      </w:tr>
      <w:tr w:rsidR="009658A6" w:rsidRPr="00C7412C" w14:paraId="6ED24512" w14:textId="77777777" w:rsidTr="00A96EFA">
        <w:trPr>
          <w:trHeight w:val="1111"/>
        </w:trPr>
        <w:tc>
          <w:tcPr>
            <w:tcW w:w="851" w:type="dxa"/>
            <w:shd w:val="clear" w:color="auto" w:fill="auto"/>
          </w:tcPr>
          <w:p w14:paraId="40E2BF12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55C8F55F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=CH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Br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679E79F3">
                <v:shape id="_x0000_i1035" type="#_x0000_t75" style="width:31.5pt;height:15.75pt" o:ole="">
                  <v:imagedata r:id="rId10" o:title=""/>
                </v:shape>
                <o:OLEObject Type="Embed" ProgID="Equation.DSMT4" ShapeID="_x0000_i1035" DrawAspect="Content" ObjectID="_1740744640" r:id="rId24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Br-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Br   (1)</w:t>
            </w:r>
          </w:p>
          <w:p w14:paraId="197A2391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≡CH 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+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Br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(dư)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45B95AAF">
                <v:shape id="_x0000_i1036" type="#_x0000_t75" style="width:31.5pt;height:15.75pt" o:ole="">
                  <v:imagedata r:id="rId10" o:title=""/>
                </v:shape>
                <o:OLEObject Type="Embed" ProgID="Equation.DSMT4" ShapeID="_x0000_i1036" DrawAspect="Content" ObjectID="_1740744641" r:id="rId25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HBr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-CHBr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(2)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14:paraId="7DB33449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≡C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+ 2AgN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+  2N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sym w:font="Symbol" w:char="F0AE"/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AgC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≡CAg↓ + 2NH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4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>NO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  (3)</w:t>
            </w:r>
          </w:p>
        </w:tc>
        <w:tc>
          <w:tcPr>
            <w:tcW w:w="985" w:type="dxa"/>
            <w:shd w:val="clear" w:color="auto" w:fill="auto"/>
          </w:tcPr>
          <w:p w14:paraId="5EE9C0B7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2</w:t>
            </w:r>
            <w:r w:rsidRPr="00C7412C">
              <w:rPr>
                <w:color w:val="auto"/>
              </w:rPr>
              <w:t>5đ</w:t>
            </w:r>
          </w:p>
          <w:p w14:paraId="48931169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2</w:t>
            </w:r>
            <w:r w:rsidRPr="00C7412C">
              <w:rPr>
                <w:color w:val="auto"/>
              </w:rPr>
              <w:t>5đ</w:t>
            </w:r>
          </w:p>
          <w:p w14:paraId="4D0FB652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2</w:t>
            </w:r>
            <w:r w:rsidRPr="00C7412C">
              <w:rPr>
                <w:color w:val="auto"/>
              </w:rPr>
              <w:t>5đ</w:t>
            </w:r>
          </w:p>
        </w:tc>
      </w:tr>
      <w:tr w:rsidR="009658A6" w:rsidRPr="00C7412C" w14:paraId="7EF7B512" w14:textId="77777777" w:rsidTr="00A96EFA">
        <w:trPr>
          <w:trHeight w:val="70"/>
        </w:trPr>
        <w:tc>
          <w:tcPr>
            <w:tcW w:w="9640" w:type="dxa"/>
            <w:gridSpan w:val="2"/>
            <w:shd w:val="clear" w:color="auto" w:fill="D9D9D9" w:themeFill="background1" w:themeFillShade="D9"/>
          </w:tcPr>
          <w:p w14:paraId="13B0C937" w14:textId="77777777" w:rsidR="009658A6" w:rsidRPr="00C7412C" w:rsidRDefault="009658A6" w:rsidP="00A96EFA">
            <w:pPr>
              <w:spacing w:after="0" w:line="240" w:lineRule="auto"/>
              <w:ind w:left="-42"/>
              <w:rPr>
                <w:rFonts w:ascii="Times New Roman" w:hAnsi="Times New Roman"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 15.</w:t>
            </w:r>
            <w:r w:rsidRPr="00C741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b/>
                <w:bCs/>
                <w:sz w:val="24"/>
                <w:szCs w:val="24"/>
                <w:lang w:val="en-AU"/>
              </w:rPr>
              <w:t>b)</w:t>
            </w:r>
          </w:p>
        </w:tc>
        <w:tc>
          <w:tcPr>
            <w:tcW w:w="985" w:type="dxa"/>
            <w:shd w:val="clear" w:color="auto" w:fill="D9D9D9" w:themeFill="background1" w:themeFillShade="D9"/>
            <w:vAlign w:val="center"/>
          </w:tcPr>
          <w:p w14:paraId="0023F842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C7412C">
              <w:rPr>
                <w:color w:val="auto"/>
                <w:lang w:val="en-US"/>
              </w:rPr>
              <w:t>1,5</w:t>
            </w:r>
            <w:r w:rsidRPr="00C7412C">
              <w:rPr>
                <w:color w:val="auto"/>
              </w:rPr>
              <w:t>đ</w:t>
            </w:r>
          </w:p>
        </w:tc>
      </w:tr>
      <w:tr w:rsidR="009658A6" w:rsidRPr="00C7412C" w14:paraId="0B3AB8B9" w14:textId="77777777" w:rsidTr="00A96EFA">
        <w:trPr>
          <w:trHeight w:val="70"/>
        </w:trPr>
        <w:tc>
          <w:tcPr>
            <w:tcW w:w="851" w:type="dxa"/>
            <w:shd w:val="clear" w:color="auto" w:fill="auto"/>
          </w:tcPr>
          <w:p w14:paraId="7FEA5D1C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5D030736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n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X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= 5,04/22,4 = 0,225 mol; </w:t>
            </w:r>
          </w:p>
          <w:p w14:paraId="58388F30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- Khi cho X qua dung dịch brom dư =&gt; Khí không bị hấp thụ là 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C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</w:p>
          <w:p w14:paraId="0CDA05D9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=&gt; n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CH3CH2CH3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= 1,26/22,4 = 0,05625 mol; </w:t>
            </w:r>
          </w:p>
          <w:p w14:paraId="231F0E68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b/>
                <w:color w:val="000000"/>
                <w:position w:val="-28"/>
                <w:sz w:val="24"/>
                <w:szCs w:val="24"/>
              </w:rPr>
              <w:object w:dxaOrig="4700" w:dyaOrig="660" w14:anchorId="72D8CBA1">
                <v:shape id="_x0000_i1037" type="#_x0000_t75" style="width:234.75pt;height:33pt" o:ole="">
                  <v:imagedata r:id="rId26" o:title=""/>
                </v:shape>
                <o:OLEObject Type="Embed" ProgID="Equation.DSMT4" ShapeID="_x0000_i1037" DrawAspect="Content" ObjectID="_1740744642" r:id="rId27"/>
              </w:object>
            </w:r>
          </w:p>
          <w:p w14:paraId="79786493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- Khi cho X qua dung dịch AgNO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trong NH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3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 xml:space="preserve"> chỉ có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≡CH tác dụng</w:t>
            </w:r>
          </w:p>
          <w:p w14:paraId="1AB74F78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=&gt; Theo phương trình (3) 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n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gC</w:t>
            </w:r>
            <w:r w:rsidRPr="00C7412C">
              <w:rPr>
                <w:rFonts w:ascii="Times New Roman" w:hAnsi="Times New Roman"/>
                <w:noProof/>
                <w:sz w:val="24"/>
                <w:szCs w:val="24"/>
                <w:vertAlign w:val="subscript"/>
                <w:lang w:val="en-AU"/>
              </w:rPr>
              <w:t>≡CAg↓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= 32,4/240 = 0,135 mol =&gt; n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H≡CH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=0,135 mol</w:t>
            </w:r>
          </w:p>
          <w:p w14:paraId="05707003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color w:val="000000"/>
                <w:position w:val="-28"/>
                <w:sz w:val="24"/>
                <w:szCs w:val="24"/>
              </w:rPr>
              <w:object w:dxaOrig="3879" w:dyaOrig="660" w14:anchorId="0208DA73">
                <v:shape id="_x0000_i1038" type="#_x0000_t75" style="width:193.5pt;height:33pt" o:ole="">
                  <v:imagedata r:id="rId28" o:title=""/>
                </v:shape>
                <o:OLEObject Type="Embed" ProgID="Equation.DSMT4" ShapeID="_x0000_i1038" DrawAspect="Content" ObjectID="_1740744643" r:id="rId29"/>
              </w:object>
            </w:r>
          </w:p>
          <w:p w14:paraId="4585C628" w14:textId="77777777" w:rsidR="009658A6" w:rsidRPr="00C7412C" w:rsidRDefault="009658A6" w:rsidP="00A96EFA">
            <w:pPr>
              <w:tabs>
                <w:tab w:val="left" w:pos="0"/>
                <w:tab w:val="left" w:pos="1701"/>
              </w:tabs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color w:val="000000"/>
                <w:position w:val="-14"/>
                <w:sz w:val="24"/>
                <w:szCs w:val="24"/>
              </w:rPr>
              <w:object w:dxaOrig="1660" w:dyaOrig="380" w14:anchorId="28B1241A">
                <v:shape id="_x0000_i1039" type="#_x0000_t75" style="width:83.25pt;height:18.75pt" o:ole="">
                  <v:imagedata r:id="rId30" o:title=""/>
                </v:shape>
                <o:OLEObject Type="Embed" ProgID="Equation.DSMT4" ShapeID="_x0000_i1039" DrawAspect="Content" ObjectID="_1740744644" r:id="rId31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380FC6AC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50457BAA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14A61807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42F49444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5đ</w:t>
            </w:r>
          </w:p>
          <w:p w14:paraId="3BE8D8BC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  <w:p w14:paraId="6ECF6A94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  <w:p w14:paraId="26389825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  <w:p w14:paraId="643177F7" w14:textId="77777777" w:rsidR="009658A6" w:rsidRPr="00C7412C" w:rsidRDefault="009658A6" w:rsidP="00A96EFA">
            <w:pPr>
              <w:pStyle w:val="Default"/>
              <w:rPr>
                <w:b/>
                <w:noProof/>
                <w:color w:val="auto"/>
                <w:lang w:val="en-US"/>
              </w:rPr>
            </w:pPr>
          </w:p>
          <w:p w14:paraId="58D4253B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5đ</w:t>
            </w:r>
          </w:p>
          <w:p w14:paraId="5DA534DA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25E98908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5đ</w:t>
            </w:r>
          </w:p>
        </w:tc>
      </w:tr>
      <w:tr w:rsidR="009658A6" w:rsidRPr="00C7412C" w14:paraId="090CE89C" w14:textId="77777777" w:rsidTr="00A96EFA">
        <w:trPr>
          <w:trHeight w:val="70"/>
        </w:trPr>
        <w:tc>
          <w:tcPr>
            <w:tcW w:w="9640" w:type="dxa"/>
            <w:gridSpan w:val="2"/>
            <w:shd w:val="clear" w:color="auto" w:fill="D9D9D9" w:themeFill="background1" w:themeFillShade="D9"/>
          </w:tcPr>
          <w:p w14:paraId="66CD4940" w14:textId="77777777" w:rsidR="009658A6" w:rsidRPr="00C7412C" w:rsidRDefault="009658A6" w:rsidP="00A96EFA">
            <w:pPr>
              <w:spacing w:after="0" w:line="240" w:lineRule="auto"/>
              <w:ind w:left="-42"/>
              <w:rPr>
                <w:rFonts w:ascii="Times New Roman" w:hAnsi="Times New Roman"/>
                <w:sz w:val="24"/>
                <w:szCs w:val="24"/>
              </w:rPr>
            </w:pPr>
            <w:r w:rsidRPr="00C7412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 15.</w:t>
            </w:r>
            <w:r w:rsidRPr="00C7412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b/>
                <w:bCs/>
                <w:sz w:val="24"/>
                <w:szCs w:val="24"/>
                <w:lang w:val="en-AU"/>
              </w:rPr>
              <w:t>c)</w:t>
            </w:r>
          </w:p>
        </w:tc>
        <w:tc>
          <w:tcPr>
            <w:tcW w:w="985" w:type="dxa"/>
            <w:shd w:val="clear" w:color="auto" w:fill="D9D9D9" w:themeFill="background1" w:themeFillShade="D9"/>
            <w:vAlign w:val="center"/>
          </w:tcPr>
          <w:p w14:paraId="6C80175B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  <w:r w:rsidRPr="00C7412C">
              <w:rPr>
                <w:color w:val="auto"/>
                <w:lang w:val="en-US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75</w:t>
            </w:r>
            <w:r w:rsidRPr="00C7412C">
              <w:rPr>
                <w:color w:val="auto"/>
              </w:rPr>
              <w:t>đ</w:t>
            </w:r>
          </w:p>
        </w:tc>
      </w:tr>
      <w:tr w:rsidR="009658A6" w:rsidRPr="00C7412C" w14:paraId="2D1EE114" w14:textId="77777777" w:rsidTr="00A96EFA">
        <w:trPr>
          <w:trHeight w:val="2686"/>
        </w:trPr>
        <w:tc>
          <w:tcPr>
            <w:tcW w:w="851" w:type="dxa"/>
            <w:shd w:val="clear" w:color="auto" w:fill="auto"/>
          </w:tcPr>
          <w:p w14:paraId="4F446789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</w:tc>
        <w:tc>
          <w:tcPr>
            <w:tcW w:w="8789" w:type="dxa"/>
            <w:shd w:val="clear" w:color="auto" w:fill="auto"/>
          </w:tcPr>
          <w:p w14:paraId="0E44DBD3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n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H≡CH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=0,135 mol; n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AU"/>
              </w:rPr>
              <w:t>Br2</w:t>
            </w:r>
            <w:r w:rsidRPr="00C7412C">
              <w:rPr>
                <w:rFonts w:ascii="Times New Roman" w:hAnsi="Times New Roman"/>
                <w:sz w:val="24"/>
                <w:szCs w:val="24"/>
                <w:lang w:val="en-AU"/>
              </w:rPr>
              <w:t>= 0,18 mol =&gt; xảy ra 2 phản ứng</w:t>
            </w:r>
          </w:p>
          <w:p w14:paraId="02B1D418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≡CH 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+ Br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2EC2C760">
                <v:shape id="_x0000_i1040" type="#_x0000_t75" style="width:31.5pt;height:15.75pt" o:ole="">
                  <v:imagedata r:id="rId10" o:title=""/>
                </v:shape>
                <o:OLEObject Type="Embed" ProgID="Equation.DSMT4" ShapeID="_x0000_i1040" DrawAspect="Content" ObjectID="_1740744645" r:id="rId32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HBr=CHBr       (4)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14:paraId="7B225729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≡CH 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+ 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>Br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741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412C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016774C3">
                <v:shape id="_x0000_i1041" type="#_x0000_t75" style="width:31.5pt;height:15.75pt" o:ole="">
                  <v:imagedata r:id="rId10" o:title=""/>
                </v:shape>
                <o:OLEObject Type="Embed" ProgID="Equation.DSMT4" ShapeID="_x0000_i1041" DrawAspect="Content" ObjectID="_1740744646" r:id="rId33"/>
              </w:objec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HBr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-CHBr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(5)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14:paraId="6F76B3CF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  <w:t xml:space="preserve">Gọi số mol của </w:t>
            </w: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CH≡CH phản ứng ở (4), (5) lần lượt là x, y mol</w:t>
            </w:r>
          </w:p>
          <w:p w14:paraId="37DCFCF8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=&gt; x + y = 0,135</w:t>
            </w:r>
          </w:p>
          <w:p w14:paraId="33E177CF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x + 2y = 0,18</w:t>
            </w:r>
          </w:p>
          <w:p w14:paraId="6BBDFF23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=&gt; x = 0,09; y = 0,045</w:t>
            </w:r>
          </w:p>
          <w:p w14:paraId="72F1D1BB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>=&gt; m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HBr=CHBr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0,09. 186 = 16,74 gam</w:t>
            </w:r>
          </w:p>
          <w:p w14:paraId="4207E20D" w14:textId="77777777" w:rsidR="009658A6" w:rsidRPr="00C7412C" w:rsidRDefault="009658A6" w:rsidP="00A96EFA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  <w:lang w:val="en-AU"/>
              </w:rPr>
            </w:pPr>
            <w:r w:rsidRPr="00C7412C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m</w:t>
            </w:r>
            <w:r w:rsidRPr="00C7412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HBr2-CHBr2</w:t>
            </w:r>
            <w:r w:rsidRPr="00C7412C">
              <w:rPr>
                <w:rFonts w:ascii="Times New Roman" w:hAnsi="Times New Roman"/>
                <w:sz w:val="24"/>
                <w:szCs w:val="24"/>
                <w:lang w:val="en-US"/>
              </w:rPr>
              <w:t>= 0,045. 346 = 15,57 gam</w:t>
            </w:r>
          </w:p>
        </w:tc>
        <w:tc>
          <w:tcPr>
            <w:tcW w:w="985" w:type="dxa"/>
            <w:shd w:val="clear" w:color="auto" w:fill="auto"/>
          </w:tcPr>
          <w:p w14:paraId="4377F4F3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6BFCDB27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5E704EF1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2</w:t>
            </w:r>
            <w:r w:rsidRPr="00C7412C">
              <w:rPr>
                <w:color w:val="auto"/>
              </w:rPr>
              <w:t>5đ</w:t>
            </w:r>
          </w:p>
          <w:p w14:paraId="1591636C" w14:textId="77777777" w:rsidR="009658A6" w:rsidRPr="00C7412C" w:rsidRDefault="009658A6" w:rsidP="00A96EFA">
            <w:pPr>
              <w:pStyle w:val="Default"/>
              <w:jc w:val="center"/>
              <w:rPr>
                <w:b/>
                <w:noProof/>
                <w:color w:val="auto"/>
                <w:lang w:val="en-US"/>
              </w:rPr>
            </w:pPr>
          </w:p>
          <w:p w14:paraId="059FE0FB" w14:textId="77777777" w:rsidR="009658A6" w:rsidRPr="00C7412C" w:rsidRDefault="009658A6" w:rsidP="00A96EFA">
            <w:pPr>
              <w:jc w:val="center"/>
              <w:rPr>
                <w:rFonts w:ascii="Times New Roman" w:eastAsia="Times New Roman" w:hAnsi="Times New Roman"/>
                <w:b/>
                <w:noProof/>
                <w:sz w:val="24"/>
                <w:szCs w:val="24"/>
                <w:lang w:val="en-US" w:eastAsia="vi-VN"/>
              </w:rPr>
            </w:pPr>
          </w:p>
          <w:p w14:paraId="6186C03E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2</w:t>
            </w:r>
            <w:r w:rsidRPr="00C7412C">
              <w:rPr>
                <w:color w:val="auto"/>
              </w:rPr>
              <w:t>5đ</w:t>
            </w:r>
          </w:p>
          <w:p w14:paraId="0989FA2C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  <w:lang w:val="en-AU"/>
              </w:rPr>
            </w:pPr>
          </w:p>
          <w:p w14:paraId="0D4F0FD4" w14:textId="77777777" w:rsidR="009658A6" w:rsidRPr="00C7412C" w:rsidRDefault="009658A6" w:rsidP="00A96EFA">
            <w:pPr>
              <w:pStyle w:val="Default"/>
              <w:jc w:val="center"/>
              <w:rPr>
                <w:color w:val="auto"/>
              </w:rPr>
            </w:pPr>
            <w:r w:rsidRPr="00C7412C">
              <w:rPr>
                <w:color w:val="auto"/>
                <w:lang w:val="en-AU"/>
              </w:rPr>
              <w:t>0</w:t>
            </w:r>
            <w:r w:rsidRPr="00C7412C">
              <w:rPr>
                <w:color w:val="auto"/>
              </w:rPr>
              <w:t>,</w:t>
            </w:r>
            <w:r w:rsidRPr="00C7412C">
              <w:rPr>
                <w:color w:val="auto"/>
                <w:lang w:val="en-US"/>
              </w:rPr>
              <w:t>2</w:t>
            </w:r>
            <w:r w:rsidRPr="00C7412C">
              <w:rPr>
                <w:color w:val="auto"/>
              </w:rPr>
              <w:t>5đ</w:t>
            </w:r>
          </w:p>
        </w:tc>
      </w:tr>
    </w:tbl>
    <w:p w14:paraId="500098BB" w14:textId="77777777" w:rsidR="008B3952" w:rsidRDefault="009658A6" w:rsidP="008B3952">
      <w:pPr>
        <w:spacing w:after="0"/>
        <w:rPr>
          <w:rFonts w:ascii="Times New Roman" w:hAnsi="Times New Roman"/>
          <w:i/>
          <w:sz w:val="24"/>
          <w:szCs w:val="24"/>
          <w:lang w:val="en-AU"/>
        </w:rPr>
      </w:pPr>
      <w:r w:rsidRPr="00C7412C">
        <w:rPr>
          <w:rFonts w:ascii="Times New Roman" w:hAnsi="Times New Roman"/>
          <w:b/>
          <w:i/>
          <w:sz w:val="24"/>
          <w:szCs w:val="24"/>
        </w:rPr>
        <w:t>Chú ý:</w:t>
      </w:r>
      <w:r w:rsidRPr="00C7412C">
        <w:rPr>
          <w:rFonts w:ascii="Times New Roman" w:hAnsi="Times New Roman"/>
          <w:sz w:val="24"/>
          <w:szCs w:val="24"/>
        </w:rPr>
        <w:t xml:space="preserve"> </w:t>
      </w:r>
      <w:r w:rsidRPr="00C7412C">
        <w:rPr>
          <w:rFonts w:ascii="Times New Roman" w:hAnsi="Times New Roman"/>
          <w:i/>
          <w:sz w:val="24"/>
          <w:szCs w:val="24"/>
        </w:rPr>
        <w:t>Học sinh làm cách khác đúng</w:t>
      </w:r>
      <w:r w:rsidRPr="00C7412C">
        <w:rPr>
          <w:rFonts w:ascii="Times New Roman" w:hAnsi="Times New Roman"/>
          <w:i/>
          <w:sz w:val="24"/>
          <w:szCs w:val="24"/>
          <w:lang w:val="en-AU"/>
        </w:rPr>
        <w:t xml:space="preserve"> vẫn</w:t>
      </w:r>
      <w:r w:rsidRPr="00C7412C">
        <w:rPr>
          <w:rFonts w:ascii="Times New Roman" w:hAnsi="Times New Roman"/>
          <w:i/>
          <w:sz w:val="24"/>
          <w:szCs w:val="24"/>
        </w:rPr>
        <w:t xml:space="preserve"> cho điểm tối đa</w:t>
      </w:r>
      <w:r w:rsidRPr="00C7412C">
        <w:rPr>
          <w:rFonts w:ascii="Times New Roman" w:hAnsi="Times New Roman"/>
          <w:i/>
          <w:sz w:val="24"/>
          <w:szCs w:val="24"/>
          <w:lang w:val="en-AU"/>
        </w:rPr>
        <w:t>.</w:t>
      </w:r>
    </w:p>
    <w:p w14:paraId="3B457551" w14:textId="41F024E3" w:rsidR="009658A6" w:rsidRPr="00041E0A" w:rsidRDefault="009658A6" w:rsidP="008B3952">
      <w:pPr>
        <w:spacing w:after="0"/>
        <w:jc w:val="center"/>
        <w:rPr>
          <w:rFonts w:ascii="Times New Roman" w:hAnsi="Times New Roman"/>
          <w:noProof/>
          <w:sz w:val="24"/>
          <w:szCs w:val="24"/>
          <w:lang w:val="en-US"/>
        </w:rPr>
      </w:pPr>
      <w:bookmarkStart w:id="0" w:name="_GoBack"/>
      <w:bookmarkEnd w:id="0"/>
      <w:r w:rsidRPr="00C7412C">
        <w:rPr>
          <w:rFonts w:ascii="Times New Roman" w:hAnsi="Times New Roman"/>
          <w:b/>
          <w:sz w:val="24"/>
          <w:szCs w:val="24"/>
          <w:lang w:val="en-US"/>
        </w:rPr>
        <w:t>-------------Hết-------------</w:t>
      </w:r>
    </w:p>
    <w:sectPr w:rsidR="009658A6" w:rsidRPr="00041E0A" w:rsidSect="008B3952">
      <w:headerReference w:type="default" r:id="rId34"/>
      <w:footerReference w:type="default" r:id="rId35"/>
      <w:pgSz w:w="11906" w:h="16838" w:code="9"/>
      <w:pgMar w:top="452" w:right="851" w:bottom="851" w:left="1134" w:header="27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12D22E" w14:textId="77777777" w:rsidR="009274A2" w:rsidRDefault="009274A2" w:rsidP="00FA4284">
      <w:pPr>
        <w:spacing w:after="0" w:line="240" w:lineRule="auto"/>
      </w:pPr>
      <w:r>
        <w:separator/>
      </w:r>
    </w:p>
  </w:endnote>
  <w:endnote w:type="continuationSeparator" w:id="0">
    <w:p w14:paraId="756A87E6" w14:textId="77777777" w:rsidR="009274A2" w:rsidRDefault="009274A2" w:rsidP="00FA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957F79" w14:textId="42D15D88" w:rsidR="008B3952" w:rsidRPr="008B3952" w:rsidRDefault="008B3952" w:rsidP="008B395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8B3952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8B3952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8B3952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B3952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8B3952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8B3952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8B3952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8B3952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8B3952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3</w:t>
    </w:r>
    <w:r w:rsidRPr="008B3952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AF8732" w14:textId="77777777" w:rsidR="009274A2" w:rsidRDefault="009274A2" w:rsidP="00FA4284">
      <w:pPr>
        <w:spacing w:after="0" w:line="240" w:lineRule="auto"/>
      </w:pPr>
      <w:r>
        <w:separator/>
      </w:r>
    </w:p>
  </w:footnote>
  <w:footnote w:type="continuationSeparator" w:id="0">
    <w:p w14:paraId="203103BB" w14:textId="77777777" w:rsidR="009274A2" w:rsidRDefault="009274A2" w:rsidP="00FA4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1D20A1" w14:textId="77777777" w:rsidR="008B3952" w:rsidRPr="008B3952" w:rsidRDefault="008B3952" w:rsidP="008B395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8B3952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8B3952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F1797"/>
    <w:multiLevelType w:val="hybridMultilevel"/>
    <w:tmpl w:val="84E4ABB2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32E3168"/>
    <w:multiLevelType w:val="hybridMultilevel"/>
    <w:tmpl w:val="5F56E7A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EF5AF0"/>
    <w:multiLevelType w:val="hybridMultilevel"/>
    <w:tmpl w:val="2626F070"/>
    <w:lvl w:ilvl="0" w:tplc="8FA8A24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7A6ACD"/>
    <w:multiLevelType w:val="hybridMultilevel"/>
    <w:tmpl w:val="248A3938"/>
    <w:lvl w:ilvl="0" w:tplc="C166E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43417AE"/>
    <w:multiLevelType w:val="hybridMultilevel"/>
    <w:tmpl w:val="EE861EB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6B586F"/>
    <w:multiLevelType w:val="hybridMultilevel"/>
    <w:tmpl w:val="D8F4984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E578E9"/>
    <w:multiLevelType w:val="hybridMultilevel"/>
    <w:tmpl w:val="6E08ACA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AB1875"/>
    <w:multiLevelType w:val="hybridMultilevel"/>
    <w:tmpl w:val="F384B126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572A1EBA"/>
    <w:multiLevelType w:val="hybridMultilevel"/>
    <w:tmpl w:val="6FC08084"/>
    <w:lvl w:ilvl="0" w:tplc="EF24EE08">
      <w:start w:val="1"/>
      <w:numFmt w:val="decimal"/>
      <w:lvlText w:val="%1.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9CF131F"/>
    <w:multiLevelType w:val="hybridMultilevel"/>
    <w:tmpl w:val="53BA8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D703AA"/>
    <w:multiLevelType w:val="hybridMultilevel"/>
    <w:tmpl w:val="8AB4ABEA"/>
    <w:lvl w:ilvl="0" w:tplc="583428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74A650ED"/>
    <w:multiLevelType w:val="hybridMultilevel"/>
    <w:tmpl w:val="2028E518"/>
    <w:lvl w:ilvl="0" w:tplc="D5D28B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B8626B4"/>
    <w:multiLevelType w:val="hybridMultilevel"/>
    <w:tmpl w:val="B9A21F3A"/>
    <w:lvl w:ilvl="0" w:tplc="39561C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CFC1513"/>
    <w:multiLevelType w:val="hybridMultilevel"/>
    <w:tmpl w:val="46FCB0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13"/>
  </w:num>
  <w:num w:numId="6">
    <w:abstractNumId w:val="6"/>
  </w:num>
  <w:num w:numId="7">
    <w:abstractNumId w:val="9"/>
  </w:num>
  <w:num w:numId="8">
    <w:abstractNumId w:val="8"/>
  </w:num>
  <w:num w:numId="9">
    <w:abstractNumId w:val="12"/>
  </w:num>
  <w:num w:numId="10">
    <w:abstractNumId w:val="7"/>
  </w:num>
  <w:num w:numId="11">
    <w:abstractNumId w:val="2"/>
  </w:num>
  <w:num w:numId="12">
    <w:abstractNumId w:val="3"/>
  </w:num>
  <w:num w:numId="13">
    <w:abstractNumId w:val="11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465"/>
    <w:rsid w:val="00000FB7"/>
    <w:rsid w:val="0000188F"/>
    <w:rsid w:val="00002827"/>
    <w:rsid w:val="000030C3"/>
    <w:rsid w:val="00003564"/>
    <w:rsid w:val="000041E6"/>
    <w:rsid w:val="0000616F"/>
    <w:rsid w:val="00007394"/>
    <w:rsid w:val="00007DC5"/>
    <w:rsid w:val="000159A1"/>
    <w:rsid w:val="00016841"/>
    <w:rsid w:val="0002063E"/>
    <w:rsid w:val="000217F0"/>
    <w:rsid w:val="0003321D"/>
    <w:rsid w:val="00033FF4"/>
    <w:rsid w:val="0003607C"/>
    <w:rsid w:val="00041E0A"/>
    <w:rsid w:val="00051A67"/>
    <w:rsid w:val="00052A64"/>
    <w:rsid w:val="00056E2E"/>
    <w:rsid w:val="000632C9"/>
    <w:rsid w:val="00063A4C"/>
    <w:rsid w:val="000641F2"/>
    <w:rsid w:val="000643A9"/>
    <w:rsid w:val="0006528C"/>
    <w:rsid w:val="000720B4"/>
    <w:rsid w:val="000736E4"/>
    <w:rsid w:val="0007718F"/>
    <w:rsid w:val="00083A2C"/>
    <w:rsid w:val="000858A6"/>
    <w:rsid w:val="00087A4F"/>
    <w:rsid w:val="00090862"/>
    <w:rsid w:val="000908BA"/>
    <w:rsid w:val="000930C7"/>
    <w:rsid w:val="00093600"/>
    <w:rsid w:val="00094700"/>
    <w:rsid w:val="000A0CFF"/>
    <w:rsid w:val="000A3403"/>
    <w:rsid w:val="000A5FEC"/>
    <w:rsid w:val="000B6F84"/>
    <w:rsid w:val="000B7B2F"/>
    <w:rsid w:val="000B7BB3"/>
    <w:rsid w:val="000C2A13"/>
    <w:rsid w:val="000C5365"/>
    <w:rsid w:val="000C597B"/>
    <w:rsid w:val="000C6803"/>
    <w:rsid w:val="000C6DB0"/>
    <w:rsid w:val="000D0B8C"/>
    <w:rsid w:val="000D7A43"/>
    <w:rsid w:val="000E0075"/>
    <w:rsid w:val="000E0581"/>
    <w:rsid w:val="000E221F"/>
    <w:rsid w:val="000E3899"/>
    <w:rsid w:val="000E3B4B"/>
    <w:rsid w:val="000E407B"/>
    <w:rsid w:val="000F002C"/>
    <w:rsid w:val="000F23A3"/>
    <w:rsid w:val="000F2A12"/>
    <w:rsid w:val="000F4748"/>
    <w:rsid w:val="000F5444"/>
    <w:rsid w:val="00100E92"/>
    <w:rsid w:val="001012F0"/>
    <w:rsid w:val="00102E1E"/>
    <w:rsid w:val="001034C8"/>
    <w:rsid w:val="00103846"/>
    <w:rsid w:val="001069F8"/>
    <w:rsid w:val="00112FD3"/>
    <w:rsid w:val="00114C53"/>
    <w:rsid w:val="00116A78"/>
    <w:rsid w:val="00135BE7"/>
    <w:rsid w:val="0014194C"/>
    <w:rsid w:val="001439BB"/>
    <w:rsid w:val="001450F1"/>
    <w:rsid w:val="0015040D"/>
    <w:rsid w:val="00170A05"/>
    <w:rsid w:val="0017169D"/>
    <w:rsid w:val="001725E4"/>
    <w:rsid w:val="00174822"/>
    <w:rsid w:val="00176755"/>
    <w:rsid w:val="00180888"/>
    <w:rsid w:val="00184D4C"/>
    <w:rsid w:val="00184F56"/>
    <w:rsid w:val="00186B21"/>
    <w:rsid w:val="00187775"/>
    <w:rsid w:val="0018778C"/>
    <w:rsid w:val="00190117"/>
    <w:rsid w:val="00190D80"/>
    <w:rsid w:val="00192230"/>
    <w:rsid w:val="00194250"/>
    <w:rsid w:val="00194C31"/>
    <w:rsid w:val="00195437"/>
    <w:rsid w:val="001B1A73"/>
    <w:rsid w:val="001B3303"/>
    <w:rsid w:val="001B38F3"/>
    <w:rsid w:val="001B5EE5"/>
    <w:rsid w:val="001B6EBF"/>
    <w:rsid w:val="001B7E21"/>
    <w:rsid w:val="001C0D1D"/>
    <w:rsid w:val="001C1D3C"/>
    <w:rsid w:val="001C2A1F"/>
    <w:rsid w:val="001C765C"/>
    <w:rsid w:val="001C7AD1"/>
    <w:rsid w:val="001D2833"/>
    <w:rsid w:val="001D2D00"/>
    <w:rsid w:val="001D330B"/>
    <w:rsid w:val="001D4373"/>
    <w:rsid w:val="001D4386"/>
    <w:rsid w:val="001D5ECC"/>
    <w:rsid w:val="001E2AEB"/>
    <w:rsid w:val="001E32A7"/>
    <w:rsid w:val="001E393A"/>
    <w:rsid w:val="001E4BAF"/>
    <w:rsid w:val="001E689D"/>
    <w:rsid w:val="001E78BC"/>
    <w:rsid w:val="001F1656"/>
    <w:rsid w:val="001F165E"/>
    <w:rsid w:val="001F2CCF"/>
    <w:rsid w:val="0020059E"/>
    <w:rsid w:val="00202B42"/>
    <w:rsid w:val="00203F42"/>
    <w:rsid w:val="00210C4C"/>
    <w:rsid w:val="0021376D"/>
    <w:rsid w:val="00216C4C"/>
    <w:rsid w:val="00220F95"/>
    <w:rsid w:val="0022298D"/>
    <w:rsid w:val="002249C9"/>
    <w:rsid w:val="00225E5E"/>
    <w:rsid w:val="002332A5"/>
    <w:rsid w:val="002364DC"/>
    <w:rsid w:val="00237939"/>
    <w:rsid w:val="0024131C"/>
    <w:rsid w:val="002418FE"/>
    <w:rsid w:val="00244096"/>
    <w:rsid w:val="002441AA"/>
    <w:rsid w:val="00244322"/>
    <w:rsid w:val="0024468C"/>
    <w:rsid w:val="002453D6"/>
    <w:rsid w:val="00252B7B"/>
    <w:rsid w:val="00257055"/>
    <w:rsid w:val="0025712E"/>
    <w:rsid w:val="00257B2B"/>
    <w:rsid w:val="002606AC"/>
    <w:rsid w:val="00260EA3"/>
    <w:rsid w:val="0026176C"/>
    <w:rsid w:val="00266A8E"/>
    <w:rsid w:val="0026741C"/>
    <w:rsid w:val="00267553"/>
    <w:rsid w:val="00267926"/>
    <w:rsid w:val="00270A29"/>
    <w:rsid w:val="00271856"/>
    <w:rsid w:val="002775DC"/>
    <w:rsid w:val="00277FA8"/>
    <w:rsid w:val="00284285"/>
    <w:rsid w:val="00287012"/>
    <w:rsid w:val="00291A2E"/>
    <w:rsid w:val="0029370E"/>
    <w:rsid w:val="00295032"/>
    <w:rsid w:val="002A0656"/>
    <w:rsid w:val="002A160D"/>
    <w:rsid w:val="002A2510"/>
    <w:rsid w:val="002A4D34"/>
    <w:rsid w:val="002A5229"/>
    <w:rsid w:val="002A6044"/>
    <w:rsid w:val="002C36B5"/>
    <w:rsid w:val="002C3916"/>
    <w:rsid w:val="002C4CD4"/>
    <w:rsid w:val="002C745D"/>
    <w:rsid w:val="002D452A"/>
    <w:rsid w:val="002E1CCB"/>
    <w:rsid w:val="002E2184"/>
    <w:rsid w:val="002E2BAC"/>
    <w:rsid w:val="002E3458"/>
    <w:rsid w:val="002E48E6"/>
    <w:rsid w:val="002F35ED"/>
    <w:rsid w:val="002F3CAC"/>
    <w:rsid w:val="002F4212"/>
    <w:rsid w:val="002F44A1"/>
    <w:rsid w:val="002F7119"/>
    <w:rsid w:val="002F7484"/>
    <w:rsid w:val="002F7A33"/>
    <w:rsid w:val="002F7E7C"/>
    <w:rsid w:val="003029DB"/>
    <w:rsid w:val="00310BCE"/>
    <w:rsid w:val="003139AE"/>
    <w:rsid w:val="00314B62"/>
    <w:rsid w:val="00315CD4"/>
    <w:rsid w:val="00315FD8"/>
    <w:rsid w:val="003162B8"/>
    <w:rsid w:val="0031661D"/>
    <w:rsid w:val="00317196"/>
    <w:rsid w:val="00317D81"/>
    <w:rsid w:val="003218B6"/>
    <w:rsid w:val="00321E5B"/>
    <w:rsid w:val="00322C45"/>
    <w:rsid w:val="003235D9"/>
    <w:rsid w:val="00324744"/>
    <w:rsid w:val="00324F08"/>
    <w:rsid w:val="00325DA8"/>
    <w:rsid w:val="00330EC1"/>
    <w:rsid w:val="00333630"/>
    <w:rsid w:val="003339C8"/>
    <w:rsid w:val="0033672B"/>
    <w:rsid w:val="0033774E"/>
    <w:rsid w:val="003378D3"/>
    <w:rsid w:val="00337990"/>
    <w:rsid w:val="00341600"/>
    <w:rsid w:val="003426EC"/>
    <w:rsid w:val="00343220"/>
    <w:rsid w:val="00345C90"/>
    <w:rsid w:val="00350452"/>
    <w:rsid w:val="003510A9"/>
    <w:rsid w:val="00353833"/>
    <w:rsid w:val="003572BE"/>
    <w:rsid w:val="00360098"/>
    <w:rsid w:val="00360B92"/>
    <w:rsid w:val="00362355"/>
    <w:rsid w:val="00365C8B"/>
    <w:rsid w:val="00370692"/>
    <w:rsid w:val="003726C4"/>
    <w:rsid w:val="00375494"/>
    <w:rsid w:val="0038079B"/>
    <w:rsid w:val="00380FE3"/>
    <w:rsid w:val="00383F7D"/>
    <w:rsid w:val="00384528"/>
    <w:rsid w:val="003A2289"/>
    <w:rsid w:val="003A4E29"/>
    <w:rsid w:val="003A59BE"/>
    <w:rsid w:val="003B08AD"/>
    <w:rsid w:val="003B09F0"/>
    <w:rsid w:val="003B46B0"/>
    <w:rsid w:val="003B5AD5"/>
    <w:rsid w:val="003C277B"/>
    <w:rsid w:val="003C2780"/>
    <w:rsid w:val="003C3291"/>
    <w:rsid w:val="003C3984"/>
    <w:rsid w:val="003C69B3"/>
    <w:rsid w:val="003C7845"/>
    <w:rsid w:val="003C78C7"/>
    <w:rsid w:val="003D1373"/>
    <w:rsid w:val="003D35A5"/>
    <w:rsid w:val="003D3FE8"/>
    <w:rsid w:val="003D4991"/>
    <w:rsid w:val="003D4B25"/>
    <w:rsid w:val="003D55BD"/>
    <w:rsid w:val="003D774D"/>
    <w:rsid w:val="003E2153"/>
    <w:rsid w:val="003E42EA"/>
    <w:rsid w:val="003E4392"/>
    <w:rsid w:val="003E5CD2"/>
    <w:rsid w:val="003F0A3D"/>
    <w:rsid w:val="003F258A"/>
    <w:rsid w:val="003F7A1F"/>
    <w:rsid w:val="003F7DE1"/>
    <w:rsid w:val="00400A26"/>
    <w:rsid w:val="004043DC"/>
    <w:rsid w:val="00404B41"/>
    <w:rsid w:val="0041490A"/>
    <w:rsid w:val="00417E2C"/>
    <w:rsid w:val="004204D2"/>
    <w:rsid w:val="00420B4A"/>
    <w:rsid w:val="00420D04"/>
    <w:rsid w:val="00422E0E"/>
    <w:rsid w:val="00424114"/>
    <w:rsid w:val="004247D3"/>
    <w:rsid w:val="00424C0B"/>
    <w:rsid w:val="004279DB"/>
    <w:rsid w:val="00427D3C"/>
    <w:rsid w:val="004308A0"/>
    <w:rsid w:val="0043120A"/>
    <w:rsid w:val="0043207B"/>
    <w:rsid w:val="00434486"/>
    <w:rsid w:val="00434BC7"/>
    <w:rsid w:val="00436BCB"/>
    <w:rsid w:val="0044439E"/>
    <w:rsid w:val="004461C3"/>
    <w:rsid w:val="0044620D"/>
    <w:rsid w:val="00446903"/>
    <w:rsid w:val="00450255"/>
    <w:rsid w:val="004518AF"/>
    <w:rsid w:val="00454FCC"/>
    <w:rsid w:val="0045792A"/>
    <w:rsid w:val="00457EE0"/>
    <w:rsid w:val="00461B03"/>
    <w:rsid w:val="00463ED3"/>
    <w:rsid w:val="004646A7"/>
    <w:rsid w:val="00465FF0"/>
    <w:rsid w:val="00471335"/>
    <w:rsid w:val="004723DF"/>
    <w:rsid w:val="004724AC"/>
    <w:rsid w:val="00472E18"/>
    <w:rsid w:val="00474A62"/>
    <w:rsid w:val="00474B8D"/>
    <w:rsid w:val="004751BB"/>
    <w:rsid w:val="00476517"/>
    <w:rsid w:val="004804F3"/>
    <w:rsid w:val="004823F2"/>
    <w:rsid w:val="00483370"/>
    <w:rsid w:val="00483C9B"/>
    <w:rsid w:val="00484C41"/>
    <w:rsid w:val="00486230"/>
    <w:rsid w:val="0048764D"/>
    <w:rsid w:val="00487878"/>
    <w:rsid w:val="00491EA7"/>
    <w:rsid w:val="004965F2"/>
    <w:rsid w:val="00497202"/>
    <w:rsid w:val="00497443"/>
    <w:rsid w:val="004A1D20"/>
    <w:rsid w:val="004A4164"/>
    <w:rsid w:val="004A418A"/>
    <w:rsid w:val="004B0F03"/>
    <w:rsid w:val="004C011C"/>
    <w:rsid w:val="004C163A"/>
    <w:rsid w:val="004D0908"/>
    <w:rsid w:val="004D0C49"/>
    <w:rsid w:val="004D19DD"/>
    <w:rsid w:val="004D33B3"/>
    <w:rsid w:val="004E07E0"/>
    <w:rsid w:val="004E18D9"/>
    <w:rsid w:val="004E1976"/>
    <w:rsid w:val="004E1F5B"/>
    <w:rsid w:val="004E5823"/>
    <w:rsid w:val="004F07CB"/>
    <w:rsid w:val="004F5241"/>
    <w:rsid w:val="004F6E44"/>
    <w:rsid w:val="005019C7"/>
    <w:rsid w:val="00504007"/>
    <w:rsid w:val="005046B5"/>
    <w:rsid w:val="005051AF"/>
    <w:rsid w:val="0051089C"/>
    <w:rsid w:val="00510E75"/>
    <w:rsid w:val="00511ED4"/>
    <w:rsid w:val="00512723"/>
    <w:rsid w:val="00512805"/>
    <w:rsid w:val="005131B6"/>
    <w:rsid w:val="0051359D"/>
    <w:rsid w:val="00516D7C"/>
    <w:rsid w:val="00520574"/>
    <w:rsid w:val="0053083E"/>
    <w:rsid w:val="0053111D"/>
    <w:rsid w:val="005338A2"/>
    <w:rsid w:val="00533ECE"/>
    <w:rsid w:val="00536BF1"/>
    <w:rsid w:val="005376F6"/>
    <w:rsid w:val="00540A9A"/>
    <w:rsid w:val="0054399D"/>
    <w:rsid w:val="00547343"/>
    <w:rsid w:val="00547506"/>
    <w:rsid w:val="00550D3E"/>
    <w:rsid w:val="00554F9A"/>
    <w:rsid w:val="005566BE"/>
    <w:rsid w:val="005576D4"/>
    <w:rsid w:val="00557889"/>
    <w:rsid w:val="005621B6"/>
    <w:rsid w:val="00563431"/>
    <w:rsid w:val="00564BAF"/>
    <w:rsid w:val="00573089"/>
    <w:rsid w:val="005746F2"/>
    <w:rsid w:val="00574F27"/>
    <w:rsid w:val="005817FE"/>
    <w:rsid w:val="0058192B"/>
    <w:rsid w:val="005820A0"/>
    <w:rsid w:val="00585443"/>
    <w:rsid w:val="005861C9"/>
    <w:rsid w:val="0059036D"/>
    <w:rsid w:val="00595D4C"/>
    <w:rsid w:val="00596252"/>
    <w:rsid w:val="005A0A3D"/>
    <w:rsid w:val="005A3DBA"/>
    <w:rsid w:val="005B3E0A"/>
    <w:rsid w:val="005C0988"/>
    <w:rsid w:val="005C3086"/>
    <w:rsid w:val="005C3294"/>
    <w:rsid w:val="005C3473"/>
    <w:rsid w:val="005C3E33"/>
    <w:rsid w:val="005C5073"/>
    <w:rsid w:val="005C6279"/>
    <w:rsid w:val="005C7A9B"/>
    <w:rsid w:val="005D00BC"/>
    <w:rsid w:val="005D034D"/>
    <w:rsid w:val="005D7A33"/>
    <w:rsid w:val="005E0960"/>
    <w:rsid w:val="005E1987"/>
    <w:rsid w:val="005E345C"/>
    <w:rsid w:val="005E388E"/>
    <w:rsid w:val="005E3F9D"/>
    <w:rsid w:val="005E4174"/>
    <w:rsid w:val="005E51D2"/>
    <w:rsid w:val="005E547A"/>
    <w:rsid w:val="005E7DA7"/>
    <w:rsid w:val="005F110E"/>
    <w:rsid w:val="005F37B5"/>
    <w:rsid w:val="005F3B32"/>
    <w:rsid w:val="005F5576"/>
    <w:rsid w:val="005F7465"/>
    <w:rsid w:val="00602EEE"/>
    <w:rsid w:val="00603172"/>
    <w:rsid w:val="006033C5"/>
    <w:rsid w:val="00604415"/>
    <w:rsid w:val="006104CC"/>
    <w:rsid w:val="00614298"/>
    <w:rsid w:val="00614D9B"/>
    <w:rsid w:val="00615309"/>
    <w:rsid w:val="00615F4D"/>
    <w:rsid w:val="0062046A"/>
    <w:rsid w:val="00633453"/>
    <w:rsid w:val="00633C2A"/>
    <w:rsid w:val="006368B2"/>
    <w:rsid w:val="00637338"/>
    <w:rsid w:val="00645FCA"/>
    <w:rsid w:val="00651710"/>
    <w:rsid w:val="00654A27"/>
    <w:rsid w:val="00657EFA"/>
    <w:rsid w:val="0066119B"/>
    <w:rsid w:val="0066436E"/>
    <w:rsid w:val="00665734"/>
    <w:rsid w:val="00665AA4"/>
    <w:rsid w:val="0067176A"/>
    <w:rsid w:val="0067248F"/>
    <w:rsid w:val="00674D89"/>
    <w:rsid w:val="006767F9"/>
    <w:rsid w:val="00677EC6"/>
    <w:rsid w:val="00680A1A"/>
    <w:rsid w:val="00691A6D"/>
    <w:rsid w:val="00691D64"/>
    <w:rsid w:val="00693457"/>
    <w:rsid w:val="00693A22"/>
    <w:rsid w:val="00696C33"/>
    <w:rsid w:val="006A0F3C"/>
    <w:rsid w:val="006A2579"/>
    <w:rsid w:val="006A2A38"/>
    <w:rsid w:val="006A33D4"/>
    <w:rsid w:val="006A78CF"/>
    <w:rsid w:val="006B09E0"/>
    <w:rsid w:val="006B0E63"/>
    <w:rsid w:val="006B1A16"/>
    <w:rsid w:val="006B1CDD"/>
    <w:rsid w:val="006B1F66"/>
    <w:rsid w:val="006B2DD8"/>
    <w:rsid w:val="006B317B"/>
    <w:rsid w:val="006B6385"/>
    <w:rsid w:val="006B790F"/>
    <w:rsid w:val="006C2D80"/>
    <w:rsid w:val="006C3E20"/>
    <w:rsid w:val="006C79B4"/>
    <w:rsid w:val="006C7AC1"/>
    <w:rsid w:val="006D2E8D"/>
    <w:rsid w:val="006D5E43"/>
    <w:rsid w:val="006E04B8"/>
    <w:rsid w:val="006E19A3"/>
    <w:rsid w:val="006E252C"/>
    <w:rsid w:val="006E2752"/>
    <w:rsid w:val="006E51B3"/>
    <w:rsid w:val="006E5636"/>
    <w:rsid w:val="006E575C"/>
    <w:rsid w:val="006F0F80"/>
    <w:rsid w:val="006F3B6F"/>
    <w:rsid w:val="006F6B8B"/>
    <w:rsid w:val="006F6F2F"/>
    <w:rsid w:val="006F7C63"/>
    <w:rsid w:val="00700423"/>
    <w:rsid w:val="0070536A"/>
    <w:rsid w:val="007107F8"/>
    <w:rsid w:val="007113E8"/>
    <w:rsid w:val="00711BC5"/>
    <w:rsid w:val="007124F6"/>
    <w:rsid w:val="00712E44"/>
    <w:rsid w:val="0071628C"/>
    <w:rsid w:val="00717CED"/>
    <w:rsid w:val="007238C0"/>
    <w:rsid w:val="007256C0"/>
    <w:rsid w:val="00725741"/>
    <w:rsid w:val="00725B70"/>
    <w:rsid w:val="0073136B"/>
    <w:rsid w:val="00740089"/>
    <w:rsid w:val="007418AD"/>
    <w:rsid w:val="007423B7"/>
    <w:rsid w:val="00743B29"/>
    <w:rsid w:val="0074427D"/>
    <w:rsid w:val="00746F64"/>
    <w:rsid w:val="00751BB5"/>
    <w:rsid w:val="0075576A"/>
    <w:rsid w:val="0076215A"/>
    <w:rsid w:val="00764189"/>
    <w:rsid w:val="00764C0D"/>
    <w:rsid w:val="00765CE2"/>
    <w:rsid w:val="00767176"/>
    <w:rsid w:val="00770550"/>
    <w:rsid w:val="00771E49"/>
    <w:rsid w:val="00772D6F"/>
    <w:rsid w:val="00774FDF"/>
    <w:rsid w:val="00775EB5"/>
    <w:rsid w:val="00777147"/>
    <w:rsid w:val="00780036"/>
    <w:rsid w:val="007854A0"/>
    <w:rsid w:val="00785DEA"/>
    <w:rsid w:val="00787658"/>
    <w:rsid w:val="00791164"/>
    <w:rsid w:val="00795F72"/>
    <w:rsid w:val="007A0A4D"/>
    <w:rsid w:val="007A15FF"/>
    <w:rsid w:val="007A3EB6"/>
    <w:rsid w:val="007A51DB"/>
    <w:rsid w:val="007B00B8"/>
    <w:rsid w:val="007B4398"/>
    <w:rsid w:val="007B7426"/>
    <w:rsid w:val="007C0A77"/>
    <w:rsid w:val="007C2295"/>
    <w:rsid w:val="007C2EF4"/>
    <w:rsid w:val="007C53A9"/>
    <w:rsid w:val="007C544C"/>
    <w:rsid w:val="007C5FAC"/>
    <w:rsid w:val="007D257A"/>
    <w:rsid w:val="007D4BF9"/>
    <w:rsid w:val="007D50AE"/>
    <w:rsid w:val="007E2AD8"/>
    <w:rsid w:val="007E4406"/>
    <w:rsid w:val="007E5AE5"/>
    <w:rsid w:val="007F03EC"/>
    <w:rsid w:val="007F3B51"/>
    <w:rsid w:val="007F442E"/>
    <w:rsid w:val="007F67D4"/>
    <w:rsid w:val="007F70A0"/>
    <w:rsid w:val="007F76F0"/>
    <w:rsid w:val="00800B66"/>
    <w:rsid w:val="00802419"/>
    <w:rsid w:val="008044B7"/>
    <w:rsid w:val="00805A35"/>
    <w:rsid w:val="0080607A"/>
    <w:rsid w:val="00811B93"/>
    <w:rsid w:val="00812512"/>
    <w:rsid w:val="008157EE"/>
    <w:rsid w:val="00815A2E"/>
    <w:rsid w:val="00817404"/>
    <w:rsid w:val="008223FD"/>
    <w:rsid w:val="00823A26"/>
    <w:rsid w:val="00830583"/>
    <w:rsid w:val="008316E8"/>
    <w:rsid w:val="008331EF"/>
    <w:rsid w:val="00834266"/>
    <w:rsid w:val="008371AA"/>
    <w:rsid w:val="00837CF9"/>
    <w:rsid w:val="00842851"/>
    <w:rsid w:val="00850A0D"/>
    <w:rsid w:val="00851080"/>
    <w:rsid w:val="00853E62"/>
    <w:rsid w:val="00860421"/>
    <w:rsid w:val="00860F2C"/>
    <w:rsid w:val="00862670"/>
    <w:rsid w:val="0086304C"/>
    <w:rsid w:val="00863C76"/>
    <w:rsid w:val="00865D01"/>
    <w:rsid w:val="008666C5"/>
    <w:rsid w:val="00867645"/>
    <w:rsid w:val="00871639"/>
    <w:rsid w:val="00873258"/>
    <w:rsid w:val="00873E6A"/>
    <w:rsid w:val="00873FB0"/>
    <w:rsid w:val="0087542E"/>
    <w:rsid w:val="00880AF2"/>
    <w:rsid w:val="0088182B"/>
    <w:rsid w:val="00881FC6"/>
    <w:rsid w:val="0088449E"/>
    <w:rsid w:val="00886FAB"/>
    <w:rsid w:val="008875F7"/>
    <w:rsid w:val="0089045E"/>
    <w:rsid w:val="00893B04"/>
    <w:rsid w:val="00894E0F"/>
    <w:rsid w:val="00894F5A"/>
    <w:rsid w:val="00897302"/>
    <w:rsid w:val="008A1B92"/>
    <w:rsid w:val="008A48EB"/>
    <w:rsid w:val="008A7901"/>
    <w:rsid w:val="008B025D"/>
    <w:rsid w:val="008B3952"/>
    <w:rsid w:val="008B6C9A"/>
    <w:rsid w:val="008C0A66"/>
    <w:rsid w:val="008C1631"/>
    <w:rsid w:val="008C1BE0"/>
    <w:rsid w:val="008C3754"/>
    <w:rsid w:val="008C593D"/>
    <w:rsid w:val="008C62D9"/>
    <w:rsid w:val="008D2037"/>
    <w:rsid w:val="008D4CBB"/>
    <w:rsid w:val="008D5D1A"/>
    <w:rsid w:val="008D5F0A"/>
    <w:rsid w:val="008E0E43"/>
    <w:rsid w:val="008E2DF5"/>
    <w:rsid w:val="008E512C"/>
    <w:rsid w:val="008E651E"/>
    <w:rsid w:val="008F01EC"/>
    <w:rsid w:val="008F0B82"/>
    <w:rsid w:val="008F14C0"/>
    <w:rsid w:val="008F1FB3"/>
    <w:rsid w:val="008F236D"/>
    <w:rsid w:val="00900F42"/>
    <w:rsid w:val="00901017"/>
    <w:rsid w:val="0090373B"/>
    <w:rsid w:val="009054C4"/>
    <w:rsid w:val="009071EA"/>
    <w:rsid w:val="00910C40"/>
    <w:rsid w:val="009112D7"/>
    <w:rsid w:val="00912B1D"/>
    <w:rsid w:val="0091346D"/>
    <w:rsid w:val="00913DC1"/>
    <w:rsid w:val="0091497C"/>
    <w:rsid w:val="00914DA8"/>
    <w:rsid w:val="0091573B"/>
    <w:rsid w:val="00915DA2"/>
    <w:rsid w:val="00916545"/>
    <w:rsid w:val="00920E77"/>
    <w:rsid w:val="009274A2"/>
    <w:rsid w:val="009275BC"/>
    <w:rsid w:val="0093144D"/>
    <w:rsid w:val="00933A15"/>
    <w:rsid w:val="00937972"/>
    <w:rsid w:val="00940639"/>
    <w:rsid w:val="009430F2"/>
    <w:rsid w:val="00944940"/>
    <w:rsid w:val="00944CD9"/>
    <w:rsid w:val="0095012A"/>
    <w:rsid w:val="00950356"/>
    <w:rsid w:val="009510F4"/>
    <w:rsid w:val="00951685"/>
    <w:rsid w:val="00952E13"/>
    <w:rsid w:val="009557A6"/>
    <w:rsid w:val="00956134"/>
    <w:rsid w:val="009614E2"/>
    <w:rsid w:val="00963AE7"/>
    <w:rsid w:val="009658A6"/>
    <w:rsid w:val="00965E5A"/>
    <w:rsid w:val="00971327"/>
    <w:rsid w:val="00976C00"/>
    <w:rsid w:val="00976D37"/>
    <w:rsid w:val="00982E62"/>
    <w:rsid w:val="009836FE"/>
    <w:rsid w:val="009852C1"/>
    <w:rsid w:val="00985AE9"/>
    <w:rsid w:val="00987719"/>
    <w:rsid w:val="00990DB6"/>
    <w:rsid w:val="009926FD"/>
    <w:rsid w:val="009937B9"/>
    <w:rsid w:val="00995D43"/>
    <w:rsid w:val="009960A2"/>
    <w:rsid w:val="0099708B"/>
    <w:rsid w:val="009A365F"/>
    <w:rsid w:val="009A3ABB"/>
    <w:rsid w:val="009A5013"/>
    <w:rsid w:val="009B0473"/>
    <w:rsid w:val="009B0FAE"/>
    <w:rsid w:val="009B2A1C"/>
    <w:rsid w:val="009B2FB1"/>
    <w:rsid w:val="009B3ABD"/>
    <w:rsid w:val="009B7AB7"/>
    <w:rsid w:val="009C299D"/>
    <w:rsid w:val="009C2C96"/>
    <w:rsid w:val="009C5C4F"/>
    <w:rsid w:val="009C6361"/>
    <w:rsid w:val="009D6EED"/>
    <w:rsid w:val="009E17EE"/>
    <w:rsid w:val="009E4275"/>
    <w:rsid w:val="009E5634"/>
    <w:rsid w:val="009F1013"/>
    <w:rsid w:val="009F1992"/>
    <w:rsid w:val="00A00AA8"/>
    <w:rsid w:val="00A00B44"/>
    <w:rsid w:val="00A0337E"/>
    <w:rsid w:val="00A070B3"/>
    <w:rsid w:val="00A21D69"/>
    <w:rsid w:val="00A238E8"/>
    <w:rsid w:val="00A27C6C"/>
    <w:rsid w:val="00A32D35"/>
    <w:rsid w:val="00A36833"/>
    <w:rsid w:val="00A36871"/>
    <w:rsid w:val="00A3772D"/>
    <w:rsid w:val="00A4259A"/>
    <w:rsid w:val="00A51061"/>
    <w:rsid w:val="00A511A5"/>
    <w:rsid w:val="00A5204D"/>
    <w:rsid w:val="00A63035"/>
    <w:rsid w:val="00A63C3F"/>
    <w:rsid w:val="00A66B5A"/>
    <w:rsid w:val="00A73448"/>
    <w:rsid w:val="00A74C37"/>
    <w:rsid w:val="00A76AF9"/>
    <w:rsid w:val="00A77C9F"/>
    <w:rsid w:val="00A80A1E"/>
    <w:rsid w:val="00A8285B"/>
    <w:rsid w:val="00A846FD"/>
    <w:rsid w:val="00A85B35"/>
    <w:rsid w:val="00A8674F"/>
    <w:rsid w:val="00A86AED"/>
    <w:rsid w:val="00A90BAB"/>
    <w:rsid w:val="00A9408B"/>
    <w:rsid w:val="00A96A56"/>
    <w:rsid w:val="00A96C7A"/>
    <w:rsid w:val="00A97A25"/>
    <w:rsid w:val="00AA41D1"/>
    <w:rsid w:val="00AA45E1"/>
    <w:rsid w:val="00AA6463"/>
    <w:rsid w:val="00AB301E"/>
    <w:rsid w:val="00AB36EE"/>
    <w:rsid w:val="00AD09EF"/>
    <w:rsid w:val="00AD2FC6"/>
    <w:rsid w:val="00AD55F2"/>
    <w:rsid w:val="00AD6B43"/>
    <w:rsid w:val="00AE230F"/>
    <w:rsid w:val="00AE2649"/>
    <w:rsid w:val="00AE30D2"/>
    <w:rsid w:val="00AE6DD7"/>
    <w:rsid w:val="00AE7783"/>
    <w:rsid w:val="00AF1071"/>
    <w:rsid w:val="00AF1AC9"/>
    <w:rsid w:val="00AF2040"/>
    <w:rsid w:val="00AF24AF"/>
    <w:rsid w:val="00AF3F5D"/>
    <w:rsid w:val="00AF4650"/>
    <w:rsid w:val="00AF5016"/>
    <w:rsid w:val="00AF76C1"/>
    <w:rsid w:val="00B024D0"/>
    <w:rsid w:val="00B025A9"/>
    <w:rsid w:val="00B02651"/>
    <w:rsid w:val="00B029B8"/>
    <w:rsid w:val="00B03215"/>
    <w:rsid w:val="00B03ECD"/>
    <w:rsid w:val="00B04B46"/>
    <w:rsid w:val="00B04F3B"/>
    <w:rsid w:val="00B07ABC"/>
    <w:rsid w:val="00B105CF"/>
    <w:rsid w:val="00B11DED"/>
    <w:rsid w:val="00B12230"/>
    <w:rsid w:val="00B139EF"/>
    <w:rsid w:val="00B14B14"/>
    <w:rsid w:val="00B164DA"/>
    <w:rsid w:val="00B17236"/>
    <w:rsid w:val="00B21D11"/>
    <w:rsid w:val="00B23BFF"/>
    <w:rsid w:val="00B25368"/>
    <w:rsid w:val="00B256C0"/>
    <w:rsid w:val="00B26765"/>
    <w:rsid w:val="00B26EFF"/>
    <w:rsid w:val="00B30439"/>
    <w:rsid w:val="00B307DC"/>
    <w:rsid w:val="00B30CA3"/>
    <w:rsid w:val="00B32B0C"/>
    <w:rsid w:val="00B353F4"/>
    <w:rsid w:val="00B367AD"/>
    <w:rsid w:val="00B3692B"/>
    <w:rsid w:val="00B405FE"/>
    <w:rsid w:val="00B45BC4"/>
    <w:rsid w:val="00B4659B"/>
    <w:rsid w:val="00B46EC4"/>
    <w:rsid w:val="00B5109C"/>
    <w:rsid w:val="00B52F31"/>
    <w:rsid w:val="00B55D5A"/>
    <w:rsid w:val="00B565D0"/>
    <w:rsid w:val="00B63E51"/>
    <w:rsid w:val="00B64F47"/>
    <w:rsid w:val="00B71B0F"/>
    <w:rsid w:val="00B72CBD"/>
    <w:rsid w:val="00B7335F"/>
    <w:rsid w:val="00B73C11"/>
    <w:rsid w:val="00B76BB0"/>
    <w:rsid w:val="00B81539"/>
    <w:rsid w:val="00B8409B"/>
    <w:rsid w:val="00B87292"/>
    <w:rsid w:val="00B92128"/>
    <w:rsid w:val="00B94B17"/>
    <w:rsid w:val="00B94F3B"/>
    <w:rsid w:val="00B97F0E"/>
    <w:rsid w:val="00BA5DA1"/>
    <w:rsid w:val="00BB05C7"/>
    <w:rsid w:val="00BB3B6A"/>
    <w:rsid w:val="00BB4166"/>
    <w:rsid w:val="00BB42E8"/>
    <w:rsid w:val="00BB4BE8"/>
    <w:rsid w:val="00BB72BA"/>
    <w:rsid w:val="00BC0521"/>
    <w:rsid w:val="00BC42E4"/>
    <w:rsid w:val="00BC630E"/>
    <w:rsid w:val="00BC63E5"/>
    <w:rsid w:val="00BC75E2"/>
    <w:rsid w:val="00BD199B"/>
    <w:rsid w:val="00BD2AA8"/>
    <w:rsid w:val="00BD2E98"/>
    <w:rsid w:val="00BD3D7B"/>
    <w:rsid w:val="00BD7B86"/>
    <w:rsid w:val="00BE07F1"/>
    <w:rsid w:val="00BE1236"/>
    <w:rsid w:val="00BE2CF0"/>
    <w:rsid w:val="00BE46DD"/>
    <w:rsid w:val="00BE581E"/>
    <w:rsid w:val="00BE76D1"/>
    <w:rsid w:val="00BE79C7"/>
    <w:rsid w:val="00BF0B41"/>
    <w:rsid w:val="00BF26FA"/>
    <w:rsid w:val="00BF3F20"/>
    <w:rsid w:val="00BF5858"/>
    <w:rsid w:val="00BF6FC1"/>
    <w:rsid w:val="00C00400"/>
    <w:rsid w:val="00C01525"/>
    <w:rsid w:val="00C04582"/>
    <w:rsid w:val="00C10119"/>
    <w:rsid w:val="00C11CFD"/>
    <w:rsid w:val="00C126F8"/>
    <w:rsid w:val="00C12A85"/>
    <w:rsid w:val="00C14AC2"/>
    <w:rsid w:val="00C15F1F"/>
    <w:rsid w:val="00C178C5"/>
    <w:rsid w:val="00C20CF5"/>
    <w:rsid w:val="00C224F4"/>
    <w:rsid w:val="00C2422D"/>
    <w:rsid w:val="00C24C3B"/>
    <w:rsid w:val="00C255D1"/>
    <w:rsid w:val="00C305F5"/>
    <w:rsid w:val="00C30A84"/>
    <w:rsid w:val="00C333B3"/>
    <w:rsid w:val="00C341D6"/>
    <w:rsid w:val="00C3423D"/>
    <w:rsid w:val="00C3508F"/>
    <w:rsid w:val="00C35562"/>
    <w:rsid w:val="00C41601"/>
    <w:rsid w:val="00C46176"/>
    <w:rsid w:val="00C47468"/>
    <w:rsid w:val="00C47803"/>
    <w:rsid w:val="00C5146D"/>
    <w:rsid w:val="00C57AAE"/>
    <w:rsid w:val="00C607BA"/>
    <w:rsid w:val="00C61B14"/>
    <w:rsid w:val="00C61D52"/>
    <w:rsid w:val="00C62B04"/>
    <w:rsid w:val="00C62EFE"/>
    <w:rsid w:val="00C63114"/>
    <w:rsid w:val="00C65F5C"/>
    <w:rsid w:val="00C66916"/>
    <w:rsid w:val="00C66D7C"/>
    <w:rsid w:val="00C676E8"/>
    <w:rsid w:val="00C72170"/>
    <w:rsid w:val="00C766F1"/>
    <w:rsid w:val="00C7675F"/>
    <w:rsid w:val="00C81C31"/>
    <w:rsid w:val="00C859FC"/>
    <w:rsid w:val="00C85A99"/>
    <w:rsid w:val="00C90AC1"/>
    <w:rsid w:val="00C90FAE"/>
    <w:rsid w:val="00C925A2"/>
    <w:rsid w:val="00C962A6"/>
    <w:rsid w:val="00C9676F"/>
    <w:rsid w:val="00C96981"/>
    <w:rsid w:val="00C9728A"/>
    <w:rsid w:val="00CA1C62"/>
    <w:rsid w:val="00CA4506"/>
    <w:rsid w:val="00CA46A8"/>
    <w:rsid w:val="00CB024E"/>
    <w:rsid w:val="00CB173B"/>
    <w:rsid w:val="00CB26FE"/>
    <w:rsid w:val="00CB5416"/>
    <w:rsid w:val="00CB723F"/>
    <w:rsid w:val="00CB7C16"/>
    <w:rsid w:val="00CC1B1C"/>
    <w:rsid w:val="00CC30AA"/>
    <w:rsid w:val="00CC4008"/>
    <w:rsid w:val="00CC456C"/>
    <w:rsid w:val="00CC4B84"/>
    <w:rsid w:val="00CC53E8"/>
    <w:rsid w:val="00CC77CA"/>
    <w:rsid w:val="00CD0499"/>
    <w:rsid w:val="00CD1385"/>
    <w:rsid w:val="00CD4191"/>
    <w:rsid w:val="00CD4916"/>
    <w:rsid w:val="00CD4CA5"/>
    <w:rsid w:val="00CE065A"/>
    <w:rsid w:val="00CE1E24"/>
    <w:rsid w:val="00CE4E77"/>
    <w:rsid w:val="00CE79FD"/>
    <w:rsid w:val="00CF12AD"/>
    <w:rsid w:val="00CF170A"/>
    <w:rsid w:val="00CF4651"/>
    <w:rsid w:val="00D025D9"/>
    <w:rsid w:val="00D02D0C"/>
    <w:rsid w:val="00D02F45"/>
    <w:rsid w:val="00D06220"/>
    <w:rsid w:val="00D07E64"/>
    <w:rsid w:val="00D108C6"/>
    <w:rsid w:val="00D1419C"/>
    <w:rsid w:val="00D1564A"/>
    <w:rsid w:val="00D2028E"/>
    <w:rsid w:val="00D209AD"/>
    <w:rsid w:val="00D21953"/>
    <w:rsid w:val="00D2380B"/>
    <w:rsid w:val="00D23976"/>
    <w:rsid w:val="00D24D95"/>
    <w:rsid w:val="00D2781F"/>
    <w:rsid w:val="00D36339"/>
    <w:rsid w:val="00D364F0"/>
    <w:rsid w:val="00D40F6D"/>
    <w:rsid w:val="00D4296F"/>
    <w:rsid w:val="00D43A09"/>
    <w:rsid w:val="00D46A0C"/>
    <w:rsid w:val="00D50CA8"/>
    <w:rsid w:val="00D52D41"/>
    <w:rsid w:val="00D5341E"/>
    <w:rsid w:val="00D54218"/>
    <w:rsid w:val="00D55466"/>
    <w:rsid w:val="00D57505"/>
    <w:rsid w:val="00D577DC"/>
    <w:rsid w:val="00D6096B"/>
    <w:rsid w:val="00D61CA1"/>
    <w:rsid w:val="00D62687"/>
    <w:rsid w:val="00D630F2"/>
    <w:rsid w:val="00D65657"/>
    <w:rsid w:val="00D66651"/>
    <w:rsid w:val="00D678D5"/>
    <w:rsid w:val="00D70EAD"/>
    <w:rsid w:val="00D718FF"/>
    <w:rsid w:val="00D72904"/>
    <w:rsid w:val="00D73573"/>
    <w:rsid w:val="00D73956"/>
    <w:rsid w:val="00D75FAC"/>
    <w:rsid w:val="00D77BCF"/>
    <w:rsid w:val="00D8018A"/>
    <w:rsid w:val="00D80563"/>
    <w:rsid w:val="00D8359C"/>
    <w:rsid w:val="00D83714"/>
    <w:rsid w:val="00D873EA"/>
    <w:rsid w:val="00D87DB6"/>
    <w:rsid w:val="00D87F5D"/>
    <w:rsid w:val="00D92A42"/>
    <w:rsid w:val="00D92EEA"/>
    <w:rsid w:val="00D95AED"/>
    <w:rsid w:val="00DA00FE"/>
    <w:rsid w:val="00DA084E"/>
    <w:rsid w:val="00DA4491"/>
    <w:rsid w:val="00DB4331"/>
    <w:rsid w:val="00DB4C9D"/>
    <w:rsid w:val="00DB6C34"/>
    <w:rsid w:val="00DC07D3"/>
    <w:rsid w:val="00DD0A7F"/>
    <w:rsid w:val="00DD22EF"/>
    <w:rsid w:val="00DD2877"/>
    <w:rsid w:val="00DD33D9"/>
    <w:rsid w:val="00DD5EAB"/>
    <w:rsid w:val="00DD66FE"/>
    <w:rsid w:val="00DD75EE"/>
    <w:rsid w:val="00DD7615"/>
    <w:rsid w:val="00DD7CFF"/>
    <w:rsid w:val="00DE224D"/>
    <w:rsid w:val="00DE2C72"/>
    <w:rsid w:val="00DF2563"/>
    <w:rsid w:val="00DF35D2"/>
    <w:rsid w:val="00DF6756"/>
    <w:rsid w:val="00E0059A"/>
    <w:rsid w:val="00E03A1C"/>
    <w:rsid w:val="00E10DF6"/>
    <w:rsid w:val="00E134B8"/>
    <w:rsid w:val="00E1397C"/>
    <w:rsid w:val="00E1402B"/>
    <w:rsid w:val="00E15E7F"/>
    <w:rsid w:val="00E16529"/>
    <w:rsid w:val="00E1674D"/>
    <w:rsid w:val="00E16E4D"/>
    <w:rsid w:val="00E16EDA"/>
    <w:rsid w:val="00E17677"/>
    <w:rsid w:val="00E20E49"/>
    <w:rsid w:val="00E221B2"/>
    <w:rsid w:val="00E23356"/>
    <w:rsid w:val="00E23383"/>
    <w:rsid w:val="00E2348E"/>
    <w:rsid w:val="00E23F09"/>
    <w:rsid w:val="00E250B1"/>
    <w:rsid w:val="00E25D3C"/>
    <w:rsid w:val="00E26F1C"/>
    <w:rsid w:val="00E2722B"/>
    <w:rsid w:val="00E33AF6"/>
    <w:rsid w:val="00E35B70"/>
    <w:rsid w:val="00E40FC9"/>
    <w:rsid w:val="00E452DA"/>
    <w:rsid w:val="00E453EE"/>
    <w:rsid w:val="00E45EEB"/>
    <w:rsid w:val="00E4656B"/>
    <w:rsid w:val="00E47131"/>
    <w:rsid w:val="00E476DE"/>
    <w:rsid w:val="00E579F5"/>
    <w:rsid w:val="00E6308E"/>
    <w:rsid w:val="00E7402E"/>
    <w:rsid w:val="00E77ED0"/>
    <w:rsid w:val="00E81A32"/>
    <w:rsid w:val="00E843D1"/>
    <w:rsid w:val="00E85BB8"/>
    <w:rsid w:val="00E90E9A"/>
    <w:rsid w:val="00E93782"/>
    <w:rsid w:val="00E941C3"/>
    <w:rsid w:val="00EA31FC"/>
    <w:rsid w:val="00EA7FC7"/>
    <w:rsid w:val="00EB1F7D"/>
    <w:rsid w:val="00EB55D3"/>
    <w:rsid w:val="00EB709C"/>
    <w:rsid w:val="00ED5B2F"/>
    <w:rsid w:val="00EE353E"/>
    <w:rsid w:val="00EE5EE0"/>
    <w:rsid w:val="00EF29B1"/>
    <w:rsid w:val="00F01390"/>
    <w:rsid w:val="00F016E3"/>
    <w:rsid w:val="00F01EA7"/>
    <w:rsid w:val="00F02700"/>
    <w:rsid w:val="00F067E2"/>
    <w:rsid w:val="00F07991"/>
    <w:rsid w:val="00F10BA5"/>
    <w:rsid w:val="00F129C3"/>
    <w:rsid w:val="00F132E5"/>
    <w:rsid w:val="00F13E07"/>
    <w:rsid w:val="00F209B3"/>
    <w:rsid w:val="00F22DCE"/>
    <w:rsid w:val="00F2416D"/>
    <w:rsid w:val="00F25928"/>
    <w:rsid w:val="00F264EB"/>
    <w:rsid w:val="00F268CC"/>
    <w:rsid w:val="00F27452"/>
    <w:rsid w:val="00F27986"/>
    <w:rsid w:val="00F305AA"/>
    <w:rsid w:val="00F31671"/>
    <w:rsid w:val="00F32C5B"/>
    <w:rsid w:val="00F33047"/>
    <w:rsid w:val="00F34943"/>
    <w:rsid w:val="00F42B85"/>
    <w:rsid w:val="00F4493D"/>
    <w:rsid w:val="00F50BD2"/>
    <w:rsid w:val="00F51FF6"/>
    <w:rsid w:val="00F53D16"/>
    <w:rsid w:val="00F55222"/>
    <w:rsid w:val="00F56096"/>
    <w:rsid w:val="00F5686A"/>
    <w:rsid w:val="00F573C3"/>
    <w:rsid w:val="00F57B04"/>
    <w:rsid w:val="00F601E9"/>
    <w:rsid w:val="00F60F1C"/>
    <w:rsid w:val="00F61E1C"/>
    <w:rsid w:val="00F62E8F"/>
    <w:rsid w:val="00F672FD"/>
    <w:rsid w:val="00F72D1C"/>
    <w:rsid w:val="00F72E2E"/>
    <w:rsid w:val="00F74072"/>
    <w:rsid w:val="00F741F6"/>
    <w:rsid w:val="00F75430"/>
    <w:rsid w:val="00F756E7"/>
    <w:rsid w:val="00F75EF5"/>
    <w:rsid w:val="00F76C06"/>
    <w:rsid w:val="00F77051"/>
    <w:rsid w:val="00F8244D"/>
    <w:rsid w:val="00F83098"/>
    <w:rsid w:val="00F84B2B"/>
    <w:rsid w:val="00F865AD"/>
    <w:rsid w:val="00F87141"/>
    <w:rsid w:val="00F87842"/>
    <w:rsid w:val="00F906D2"/>
    <w:rsid w:val="00F9209A"/>
    <w:rsid w:val="00F93A55"/>
    <w:rsid w:val="00F95647"/>
    <w:rsid w:val="00F9591A"/>
    <w:rsid w:val="00F95AD0"/>
    <w:rsid w:val="00F961D4"/>
    <w:rsid w:val="00F976DC"/>
    <w:rsid w:val="00FA0BEF"/>
    <w:rsid w:val="00FA20F5"/>
    <w:rsid w:val="00FA2DBC"/>
    <w:rsid w:val="00FA3037"/>
    <w:rsid w:val="00FA38F3"/>
    <w:rsid w:val="00FA4284"/>
    <w:rsid w:val="00FA4C6C"/>
    <w:rsid w:val="00FB277A"/>
    <w:rsid w:val="00FB327F"/>
    <w:rsid w:val="00FB4205"/>
    <w:rsid w:val="00FC03F8"/>
    <w:rsid w:val="00FC27F8"/>
    <w:rsid w:val="00FC3F9C"/>
    <w:rsid w:val="00FC57A0"/>
    <w:rsid w:val="00FC594B"/>
    <w:rsid w:val="00FC6916"/>
    <w:rsid w:val="00FC7840"/>
    <w:rsid w:val="00FD2232"/>
    <w:rsid w:val="00FD272B"/>
    <w:rsid w:val="00FD5423"/>
    <w:rsid w:val="00FD7AC5"/>
    <w:rsid w:val="00FE0F94"/>
    <w:rsid w:val="00FE181D"/>
    <w:rsid w:val="00FF1E20"/>
    <w:rsid w:val="00FF5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1C06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character" w:customStyle="1" w:styleId="fontstyle31">
    <w:name w:val="fontstyle31"/>
    <w:rsid w:val="00B25368"/>
    <w:rPr>
      <w:rFonts w:ascii="Cambria" w:hAnsi="Cambri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STTChar">
    <w:name w:val="STT Char"/>
    <w:link w:val="STT"/>
    <w:locked/>
    <w:rsid w:val="009B3ABD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B3ABD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  <w:sz w:val="24"/>
      <w:szCs w:val="24"/>
      <w:lang w:val="en-US"/>
    </w:rPr>
  </w:style>
  <w:style w:type="character" w:customStyle="1" w:styleId="apple-style-span">
    <w:name w:val="apple-style-span"/>
    <w:rsid w:val="000858A6"/>
  </w:style>
  <w:style w:type="character" w:customStyle="1" w:styleId="fontstyle21">
    <w:name w:val="fontstyle21"/>
    <w:rsid w:val="005E7DA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aliases w:val="2"/>
    <w:basedOn w:val="Normal"/>
    <w:autoRedefine/>
    <w:rsid w:val="00D92EE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007D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07D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07DC5"/>
    <w:rPr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07DC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07DC5"/>
    <w:rPr>
      <w:b/>
      <w:bCs/>
      <w:lang w:val="vi-VN"/>
    </w:rPr>
  </w:style>
  <w:style w:type="paragraph" w:styleId="NormalWeb">
    <w:name w:val="Normal (Web)"/>
    <w:basedOn w:val="Normal"/>
    <w:uiPriority w:val="99"/>
    <w:unhideWhenUsed/>
    <w:rsid w:val="00CA450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9658A6"/>
    <w:rPr>
      <w:rFonts w:ascii="Times New Roman" w:eastAsiaTheme="minorHAnsi" w:hAnsi="Times New Roman" w:cstheme="minorBidi"/>
      <w:sz w:val="26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character" w:customStyle="1" w:styleId="fontstyle31">
    <w:name w:val="fontstyle31"/>
    <w:rsid w:val="00B25368"/>
    <w:rPr>
      <w:rFonts w:ascii="Cambria" w:hAnsi="Cambri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STTChar">
    <w:name w:val="STT Char"/>
    <w:link w:val="STT"/>
    <w:locked/>
    <w:rsid w:val="009B3ABD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B3ABD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  <w:sz w:val="24"/>
      <w:szCs w:val="24"/>
      <w:lang w:val="en-US"/>
    </w:rPr>
  </w:style>
  <w:style w:type="character" w:customStyle="1" w:styleId="apple-style-span">
    <w:name w:val="apple-style-span"/>
    <w:rsid w:val="000858A6"/>
  </w:style>
  <w:style w:type="character" w:customStyle="1" w:styleId="fontstyle21">
    <w:name w:val="fontstyle21"/>
    <w:rsid w:val="005E7DA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aliases w:val="2"/>
    <w:basedOn w:val="Normal"/>
    <w:autoRedefine/>
    <w:rsid w:val="00D92EE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007D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07D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07DC5"/>
    <w:rPr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07DC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07DC5"/>
    <w:rPr>
      <w:b/>
      <w:bCs/>
      <w:lang w:val="vi-VN"/>
    </w:rPr>
  </w:style>
  <w:style w:type="paragraph" w:styleId="NormalWeb">
    <w:name w:val="Normal (Web)"/>
    <w:basedOn w:val="Normal"/>
    <w:uiPriority w:val="99"/>
    <w:unhideWhenUsed/>
    <w:rsid w:val="00CA450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9658A6"/>
    <w:rPr>
      <w:rFonts w:ascii="Times New Roman" w:eastAsiaTheme="minorHAnsi" w:hAnsi="Times New Roman" w:cstheme="minorBidi"/>
      <w:sz w:val="26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9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embeddings/oleObject1.bin" Type="http://schemas.openxmlformats.org/officeDocument/2006/relationships/oleObject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media/image5.wmf" Type="http://schemas.openxmlformats.org/officeDocument/2006/relationships/image"/><Relationship Id="rId15" Target="embeddings/oleObject3.bin" Type="http://schemas.openxmlformats.org/officeDocument/2006/relationships/oleObject"/><Relationship Id="rId16" Target="media/image6.wmf" Type="http://schemas.openxmlformats.org/officeDocument/2006/relationships/image"/><Relationship Id="rId17" Target="embeddings/oleObject4.bin" Type="http://schemas.openxmlformats.org/officeDocument/2006/relationships/oleObject"/><Relationship Id="rId18" Target="embeddings/oleObject5.bin" Type="http://schemas.openxmlformats.org/officeDocument/2006/relationships/oleObject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embeddings/oleObject9.bin" Type="http://schemas.openxmlformats.org/officeDocument/2006/relationships/oleObject"/><Relationship Id="rId23" Target="embeddings/oleObject10.bin" Type="http://schemas.openxmlformats.org/officeDocument/2006/relationships/oleObject"/><Relationship Id="rId24" Target="embeddings/oleObject11.bin" Type="http://schemas.openxmlformats.org/officeDocument/2006/relationships/oleObject"/><Relationship Id="rId25" Target="embeddings/oleObject12.bin" Type="http://schemas.openxmlformats.org/officeDocument/2006/relationships/oleObject"/><Relationship Id="rId26" Target="media/image7.wmf" Type="http://schemas.openxmlformats.org/officeDocument/2006/relationships/image"/><Relationship Id="rId27" Target="embeddings/oleObject13.bin" Type="http://schemas.openxmlformats.org/officeDocument/2006/relationships/oleObject"/><Relationship Id="rId28" Target="media/image8.wmf" Type="http://schemas.openxmlformats.org/officeDocument/2006/relationships/image"/><Relationship Id="rId29" Target="embeddings/oleObject14.bin" Type="http://schemas.openxmlformats.org/officeDocument/2006/relationships/oleObject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1" Target="embeddings/oleObject15.bin" Type="http://schemas.openxmlformats.org/officeDocument/2006/relationships/oleObject"/><Relationship Id="rId32" Target="embeddings/oleObject16.bin" Type="http://schemas.openxmlformats.org/officeDocument/2006/relationships/oleObject"/><Relationship Id="rId33" Target="embeddings/oleObject17.bin" Type="http://schemas.openxmlformats.org/officeDocument/2006/relationships/oleObject"/><Relationship Id="rId34" Target="header1.xml" Type="http://schemas.openxmlformats.org/officeDocument/2006/relationships/header"/><Relationship Id="rId35" Target="footer1.xml" Type="http://schemas.openxmlformats.org/officeDocument/2006/relationships/footer"/><Relationship Id="rId36" Target="fontTable.xml" Type="http://schemas.openxmlformats.org/officeDocument/2006/relationships/fontTable"/><Relationship Id="rId37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58</Words>
  <Characters>4897</Characters>
  <Application>Microsoft Office Word</Application>
  <DocSecurity>0</DocSecurity>
  <Lines>40</Lines>
  <Paragraphs>11</Paragraphs>
  <ScaleCrop>false</ScaleCrop>
  <Company>thuvienhoclieu.com</Company>
  <LinksUpToDate>false</LinksUpToDate>
  <CharactersWithSpaces>5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9T08:12:00Z</dcterms:created>
  <dc:creator>tailieu123.edu.vn</dc:creator>
  <dc:description>Đề kiểm tra giữa học kỳ 2 Hóa 11 Sở GD Bắc Ninh 2022-2023 có đáp án được soạn dưới dạng file word và PDF gồm 3 trang. Các bạn xem và tải về ở dưới.</dc:description>
  <dcterms:modified xsi:type="dcterms:W3CDTF">2023-03-19T08:12:00Z</dcterms:modified>
  <cp:revision>1</cp:revision>
  <dc:title>Đề Kiểm Tra Giữa Học Kỳ 2 Hóa 11 Sở GD Bắc Ninh 2022-2023 Có Đáp Án</dc:title>
</cp:coreProperties>
</file>